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1.xml" ContentType="application/vnd.openxmlformats-officedocument.themeOverr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75" r:id="rId12"/>
    <p:sldId id="266" r:id="rId13"/>
    <p:sldId id="276" r:id="rId14"/>
    <p:sldId id="277" r:id="rId15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FB5FF"/>
    <a:srgbClr val="9C2E2A"/>
    <a:srgbClr val="84532A"/>
    <a:srgbClr val="252525"/>
    <a:srgbClr val="DC69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Pasta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.xlsx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 b="1"/>
              <a:t>Ponto de trabalho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>
        <c:manualLayout>
          <c:layoutTarget val="inner"/>
          <c:xMode val="edge"/>
          <c:yMode val="edge"/>
          <c:x val="8.2558831682392364E-2"/>
          <c:y val="8.9352530095152177E-2"/>
          <c:w val="0.89095216483465678"/>
          <c:h val="0.79265847274836898"/>
        </c:manualLayout>
      </c:layout>
      <c:scatterChart>
        <c:scatterStyle val="lineMarker"/>
        <c:varyColors val="0"/>
        <c:ser>
          <c:idx val="0"/>
          <c:order val="0"/>
          <c:tx>
            <c:v>HB = F(q)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intercept val="70"/>
            <c:dispRSqr val="1"/>
            <c:dispEq val="1"/>
            <c:trendlineLbl>
              <c:layout>
                <c:manualLayout>
                  <c:x val="-1.2389780330895883E-2"/>
                  <c:y val="7.2676449337553267E-3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100" b="1" i="0" u="none" strike="noStrike" kern="120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H</a:t>
                    </a:r>
                    <a:r>
                      <a:rPr lang="en-US" sz="1100" b="1" baseline="-25000">
                        <a:solidFill>
                          <a:schemeClr val="accent1"/>
                        </a:solidFill>
                      </a:rPr>
                      <a:t>B</a:t>
                    </a: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 = -0,00125Q</a:t>
                    </a:r>
                    <a:r>
                      <a:rPr lang="en-US" sz="1100" b="1" baseline="30000">
                        <a:solidFill>
                          <a:schemeClr val="accent1"/>
                        </a:solidFill>
                      </a:rPr>
                      <a:t>2</a:t>
                    </a: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 - 0,01339Q + 70,00000</a:t>
                    </a:r>
                    <a:br>
                      <a:rPr lang="en-US" sz="1100" b="1" baseline="0">
                        <a:solidFill>
                          <a:schemeClr val="accent1"/>
                        </a:solidFill>
                      </a:rPr>
                    </a:b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R² = 0,99261</a:t>
                    </a:r>
                    <a:endParaRPr lang="en-US" sz="1100" b="1">
                      <a:solidFill>
                        <a:schemeClr val="accent1"/>
                      </a:solidFill>
                    </a:endParaRPr>
                  </a:p>
                </c:rich>
              </c:tx>
              <c:numFmt formatCode="0.00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1" i="0" u="none" strike="noStrike" kern="120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tabelas!$B$2:$G$2</c:f>
              <c:numCache>
                <c:formatCode>0.0</c:formatCode>
                <c:ptCount val="6"/>
                <c:pt idx="0">
                  <c:v>0</c:v>
                </c:pt>
                <c:pt idx="1">
                  <c:v>75.599999999999994</c:v>
                </c:pt>
                <c:pt idx="2">
                  <c:v>122.4</c:v>
                </c:pt>
                <c:pt idx="3">
                  <c:v>154.80000000000001</c:v>
                </c:pt>
                <c:pt idx="4">
                  <c:v>176.4</c:v>
                </c:pt>
                <c:pt idx="5">
                  <c:v>190.8</c:v>
                </c:pt>
              </c:numCache>
            </c:numRef>
          </c:xVal>
          <c:yVal>
            <c:numRef>
              <c:f>tabelas!$B$1:$G$1</c:f>
              <c:numCache>
                <c:formatCode>0.0</c:formatCode>
                <c:ptCount val="6"/>
                <c:pt idx="0">
                  <c:v>70</c:v>
                </c:pt>
                <c:pt idx="1">
                  <c:v>60</c:v>
                </c:pt>
                <c:pt idx="2">
                  <c:v>50</c:v>
                </c:pt>
                <c:pt idx="3">
                  <c:v>40</c:v>
                </c:pt>
                <c:pt idx="4">
                  <c:v>30</c:v>
                </c:pt>
                <c:pt idx="5">
                  <c:v>2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74F-49C3-B7C5-3846889DB325}"/>
            </c:ext>
          </c:extLst>
        </c:ser>
        <c:ser>
          <c:idx val="1"/>
          <c:order val="1"/>
          <c:tx>
            <c:v>rendiment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intercept val="0"/>
            <c:dispRSqr val="1"/>
            <c:dispEq val="1"/>
            <c:trendlineLbl>
              <c:layout>
                <c:manualLayout>
                  <c:x val="-6.6733786572383658E-2"/>
                  <c:y val="-0.38479531171618547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100" b="1" i="0" u="none" strike="noStrike" kern="1200" baseline="0">
                        <a:solidFill>
                          <a:schemeClr val="accent2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b="1" i="0" baseline="0">
                        <a:solidFill>
                          <a:schemeClr val="accent2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100" b="1" i="0" baseline="-25000">
                        <a:solidFill>
                          <a:schemeClr val="accent2"/>
                        </a:solidFill>
                      </a:rPr>
                      <a:t>B</a:t>
                    </a:r>
                    <a:r>
                      <a:rPr lang="en-US" sz="1100" b="1" i="0" baseline="0">
                        <a:solidFill>
                          <a:schemeClr val="accent2"/>
                        </a:solidFill>
                      </a:rPr>
                      <a:t>= -0,00689Q</a:t>
                    </a:r>
                    <a:r>
                      <a:rPr lang="en-US" sz="1100" b="1" i="0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US" sz="1100" b="1" i="0" baseline="0">
                        <a:solidFill>
                          <a:schemeClr val="accent2"/>
                        </a:solidFill>
                      </a:rPr>
                      <a:t> + 1,48342Q</a:t>
                    </a:r>
                    <a:br>
                      <a:rPr lang="en-US" sz="1100" b="1" i="0" baseline="0">
                        <a:solidFill>
                          <a:schemeClr val="accent2"/>
                        </a:solidFill>
                      </a:rPr>
                    </a:br>
                    <a:r>
                      <a:rPr lang="en-US" sz="1100" b="1" i="0" baseline="0">
                        <a:solidFill>
                          <a:schemeClr val="accent2"/>
                        </a:solidFill>
                      </a:rPr>
                      <a:t>R² = 0,99244</a:t>
                    </a:r>
                    <a:endParaRPr lang="en-US" sz="1100" b="1" i="0">
                      <a:solidFill>
                        <a:schemeClr val="accent2"/>
                      </a:solidFill>
                    </a:endParaRPr>
                  </a:p>
                </c:rich>
              </c:tx>
              <c:numFmt formatCode="0.000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1" i="0" u="none" strike="noStrike" kern="1200" baseline="0">
                      <a:solidFill>
                        <a:schemeClr val="accent2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tabelas!$B$2:$G$2</c:f>
              <c:numCache>
                <c:formatCode>0.0</c:formatCode>
                <c:ptCount val="6"/>
                <c:pt idx="0">
                  <c:v>0</c:v>
                </c:pt>
                <c:pt idx="1">
                  <c:v>75.599999999999994</c:v>
                </c:pt>
                <c:pt idx="2">
                  <c:v>122.4</c:v>
                </c:pt>
                <c:pt idx="3">
                  <c:v>154.80000000000001</c:v>
                </c:pt>
                <c:pt idx="4">
                  <c:v>176.4</c:v>
                </c:pt>
                <c:pt idx="5">
                  <c:v>190.8</c:v>
                </c:pt>
              </c:numCache>
            </c:numRef>
          </c:xVal>
          <c:yVal>
            <c:numRef>
              <c:f>tabelas!$B$3:$G$3</c:f>
              <c:numCache>
                <c:formatCode>0.0</c:formatCode>
                <c:ptCount val="6"/>
                <c:pt idx="0">
                  <c:v>0</c:v>
                </c:pt>
                <c:pt idx="1">
                  <c:v>69</c:v>
                </c:pt>
                <c:pt idx="2">
                  <c:v>80</c:v>
                </c:pt>
                <c:pt idx="3">
                  <c:v>68</c:v>
                </c:pt>
                <c:pt idx="4">
                  <c:v>47</c:v>
                </c:pt>
                <c:pt idx="5">
                  <c:v>3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74F-49C3-B7C5-3846889DB3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9007872"/>
        <c:axId val="489005904"/>
      </c:scatterChart>
      <c:valAx>
        <c:axId val="489007872"/>
        <c:scaling>
          <c:orientation val="minMax"/>
          <c:max val="2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Q(m³/h)</a:t>
                </a:r>
              </a:p>
            </c:rich>
          </c:tx>
          <c:layout>
            <c:manualLayout>
              <c:xMode val="edge"/>
              <c:yMode val="edge"/>
              <c:x val="0.89558953385598672"/>
              <c:y val="0.9343270688046965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89005904"/>
        <c:crosses val="autoZero"/>
        <c:crossBetween val="midCat"/>
      </c:valAx>
      <c:valAx>
        <c:axId val="4890059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H (m) e </a:t>
                </a:r>
                <a:r>
                  <a:rPr lang="en-US" sz="1400" b="1">
                    <a:latin typeface="Symbol" panose="05050102010706020507" pitchFamily="18" charset="2"/>
                  </a:rPr>
                  <a:t>h</a:t>
                </a:r>
                <a:r>
                  <a:rPr lang="en-US" sz="1400" b="1" baseline="-25000"/>
                  <a:t>B</a:t>
                </a:r>
                <a:r>
                  <a:rPr lang="en-US" sz="1400" b="1"/>
                  <a:t>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8900787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8712392517098041E-2"/>
          <c:y val="0.95379211558241617"/>
          <c:w val="0.68423999457622497"/>
          <c:h val="4.0759188219279791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 b="1"/>
              <a:t>Ponto de trabalho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>
        <c:manualLayout>
          <c:layoutTarget val="inner"/>
          <c:xMode val="edge"/>
          <c:yMode val="edge"/>
          <c:x val="8.2558831682392364E-2"/>
          <c:y val="8.9352530095152177E-2"/>
          <c:w val="0.89095216483465678"/>
          <c:h val="0.79265847274836898"/>
        </c:manualLayout>
      </c:layout>
      <c:scatterChart>
        <c:scatterStyle val="lineMarker"/>
        <c:varyColors val="0"/>
        <c:ser>
          <c:idx val="0"/>
          <c:order val="0"/>
          <c:tx>
            <c:v>HB = F(q)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intercept val="70"/>
            <c:dispRSqr val="1"/>
            <c:dispEq val="1"/>
            <c:trendlineLbl>
              <c:layout>
                <c:manualLayout>
                  <c:x val="-1.2389780330895883E-2"/>
                  <c:y val="7.2676449337553267E-3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100" b="1" i="0" u="none" strike="noStrike" kern="120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H</a:t>
                    </a:r>
                    <a:r>
                      <a:rPr lang="en-US" sz="1100" b="1" baseline="-25000">
                        <a:solidFill>
                          <a:schemeClr val="accent1"/>
                        </a:solidFill>
                      </a:rPr>
                      <a:t>B</a:t>
                    </a: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 = -0,00125Q</a:t>
                    </a:r>
                    <a:r>
                      <a:rPr lang="en-US" sz="1100" b="1" baseline="30000">
                        <a:solidFill>
                          <a:schemeClr val="accent1"/>
                        </a:solidFill>
                      </a:rPr>
                      <a:t>2</a:t>
                    </a: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 - 0,01339Q + 70,00000</a:t>
                    </a:r>
                    <a:br>
                      <a:rPr lang="en-US" sz="1100" b="1" baseline="0">
                        <a:solidFill>
                          <a:schemeClr val="accent1"/>
                        </a:solidFill>
                      </a:rPr>
                    </a:b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R² = 0,99261</a:t>
                    </a:r>
                    <a:endParaRPr lang="en-US" sz="1100" b="1">
                      <a:solidFill>
                        <a:schemeClr val="accent1"/>
                      </a:solidFill>
                    </a:endParaRPr>
                  </a:p>
                </c:rich>
              </c:tx>
              <c:numFmt formatCode="0.00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1" i="0" u="none" strike="noStrike" kern="120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tabelas!$B$2:$G$2</c:f>
              <c:numCache>
                <c:formatCode>0.0</c:formatCode>
                <c:ptCount val="6"/>
                <c:pt idx="0">
                  <c:v>0</c:v>
                </c:pt>
                <c:pt idx="1">
                  <c:v>75.599999999999994</c:v>
                </c:pt>
                <c:pt idx="2">
                  <c:v>122.4</c:v>
                </c:pt>
                <c:pt idx="3">
                  <c:v>154.80000000000001</c:v>
                </c:pt>
                <c:pt idx="4">
                  <c:v>176.4</c:v>
                </c:pt>
                <c:pt idx="5">
                  <c:v>190.8</c:v>
                </c:pt>
              </c:numCache>
            </c:numRef>
          </c:xVal>
          <c:yVal>
            <c:numRef>
              <c:f>tabelas!$B$1:$G$1</c:f>
              <c:numCache>
                <c:formatCode>0.0</c:formatCode>
                <c:ptCount val="6"/>
                <c:pt idx="0">
                  <c:v>70</c:v>
                </c:pt>
                <c:pt idx="1">
                  <c:v>60</c:v>
                </c:pt>
                <c:pt idx="2">
                  <c:v>50</c:v>
                </c:pt>
                <c:pt idx="3">
                  <c:v>40</c:v>
                </c:pt>
                <c:pt idx="4">
                  <c:v>30</c:v>
                </c:pt>
                <c:pt idx="5">
                  <c:v>2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97F-4A08-BF40-4A5C58C1099B}"/>
            </c:ext>
          </c:extLst>
        </c:ser>
        <c:ser>
          <c:idx val="1"/>
          <c:order val="1"/>
          <c:tx>
            <c:v>rendiment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intercept val="0"/>
            <c:dispRSqr val="1"/>
            <c:dispEq val="1"/>
            <c:trendlineLbl>
              <c:layout>
                <c:manualLayout>
                  <c:x val="-0.51397596496440445"/>
                  <c:y val="-2.5054122706521204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100" b="1" i="0" u="none" strike="noStrike" kern="1200" baseline="0">
                        <a:solidFill>
                          <a:schemeClr val="accent2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b="1" i="0" baseline="0">
                        <a:solidFill>
                          <a:schemeClr val="accent2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100" b="1" i="0" baseline="-25000">
                        <a:solidFill>
                          <a:schemeClr val="accent2"/>
                        </a:solidFill>
                      </a:rPr>
                      <a:t>B</a:t>
                    </a:r>
                    <a:r>
                      <a:rPr lang="en-US" sz="1100" b="1" i="0" baseline="0">
                        <a:solidFill>
                          <a:schemeClr val="accent2"/>
                        </a:solidFill>
                      </a:rPr>
                      <a:t>= -0,00689Q</a:t>
                    </a:r>
                    <a:r>
                      <a:rPr lang="en-US" sz="1100" b="1" i="0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US" sz="1100" b="1" i="0" baseline="0">
                        <a:solidFill>
                          <a:schemeClr val="accent2"/>
                        </a:solidFill>
                      </a:rPr>
                      <a:t> + 1,48342Q</a:t>
                    </a:r>
                    <a:br>
                      <a:rPr lang="en-US" sz="1100" b="1" i="0" baseline="0">
                        <a:solidFill>
                          <a:schemeClr val="accent2"/>
                        </a:solidFill>
                      </a:rPr>
                    </a:br>
                    <a:r>
                      <a:rPr lang="en-US" sz="1100" b="1" i="0" baseline="0">
                        <a:solidFill>
                          <a:schemeClr val="accent2"/>
                        </a:solidFill>
                      </a:rPr>
                      <a:t>R² = 0,99244</a:t>
                    </a:r>
                    <a:endParaRPr lang="en-US" sz="1100" b="1" i="0">
                      <a:solidFill>
                        <a:schemeClr val="accent2"/>
                      </a:solidFill>
                    </a:endParaRPr>
                  </a:p>
                </c:rich>
              </c:tx>
              <c:numFmt formatCode="0.000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1" i="0" u="none" strike="noStrike" kern="1200" baseline="0">
                      <a:solidFill>
                        <a:schemeClr val="accent2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tabelas!$B$2:$G$2</c:f>
              <c:numCache>
                <c:formatCode>0.0</c:formatCode>
                <c:ptCount val="6"/>
                <c:pt idx="0">
                  <c:v>0</c:v>
                </c:pt>
                <c:pt idx="1">
                  <c:v>75.599999999999994</c:v>
                </c:pt>
                <c:pt idx="2">
                  <c:v>122.4</c:v>
                </c:pt>
                <c:pt idx="3">
                  <c:v>154.80000000000001</c:v>
                </c:pt>
                <c:pt idx="4">
                  <c:v>176.4</c:v>
                </c:pt>
                <c:pt idx="5">
                  <c:v>190.8</c:v>
                </c:pt>
              </c:numCache>
            </c:numRef>
          </c:xVal>
          <c:yVal>
            <c:numRef>
              <c:f>tabelas!$B$3:$G$3</c:f>
              <c:numCache>
                <c:formatCode>0.0</c:formatCode>
                <c:ptCount val="6"/>
                <c:pt idx="0">
                  <c:v>0</c:v>
                </c:pt>
                <c:pt idx="1">
                  <c:v>69</c:v>
                </c:pt>
                <c:pt idx="2">
                  <c:v>80</c:v>
                </c:pt>
                <c:pt idx="3">
                  <c:v>68</c:v>
                </c:pt>
                <c:pt idx="4">
                  <c:v>47</c:v>
                </c:pt>
                <c:pt idx="5">
                  <c:v>3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97F-4A08-BF40-4A5C58C1099B}"/>
            </c:ext>
          </c:extLst>
        </c:ser>
        <c:ser>
          <c:idx val="2"/>
          <c:order val="2"/>
          <c:tx>
            <c:v>associação paralel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25400" cap="rnd">
                <a:solidFill>
                  <a:schemeClr val="accent6">
                    <a:lumMod val="75000"/>
                  </a:schemeClr>
                </a:solidFill>
                <a:prstDash val="sysDot"/>
              </a:ln>
              <a:effectLst/>
            </c:spPr>
            <c:trendlineType val="poly"/>
            <c:order val="2"/>
            <c:intercept val="140"/>
            <c:dispRSqr val="1"/>
            <c:dispEq val="1"/>
            <c:trendlineLbl>
              <c:layout>
                <c:manualLayout>
                  <c:x val="-0.19535085458664553"/>
                  <c:y val="-0.37188303773753117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100" b="1" i="0" u="none" strike="noStrike" kern="1200" baseline="0">
                        <a:solidFill>
                          <a:schemeClr val="accent6">
                            <a:lumMod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b="1" baseline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H</a:t>
                    </a:r>
                    <a:r>
                      <a:rPr lang="en-US" sz="1100" b="1" baseline="-2500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Bas</a:t>
                    </a:r>
                    <a:r>
                      <a:rPr lang="en-US" sz="1100" b="1" baseline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= -0,0025Q</a:t>
                    </a:r>
                    <a:r>
                      <a:rPr lang="en-US" sz="1100" b="1" baseline="3000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2</a:t>
                    </a:r>
                    <a:r>
                      <a:rPr lang="en-US" sz="1100" b="1" baseline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 - 0,0268Q + 140,0000</a:t>
                    </a:r>
                    <a:br>
                      <a:rPr lang="en-US" sz="1100" b="1" baseline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</a:br>
                    <a:r>
                      <a:rPr lang="en-US" sz="1100" b="1" baseline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R² = 0,9926</a:t>
                    </a:r>
                    <a:endParaRPr lang="en-US" sz="1100" b="1">
                      <a:solidFill>
                        <a:schemeClr val="accent6">
                          <a:lumMod val="75000"/>
                        </a:schemeClr>
                      </a:solidFill>
                    </a:endParaRPr>
                  </a:p>
                </c:rich>
              </c:tx>
              <c:numFmt formatCode="0.00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1" i="0" u="none" strike="noStrike" kern="1200" baseline="0">
                      <a:solidFill>
                        <a:schemeClr val="accent6">
                          <a:lumMod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tabelas!$B$2:$G$2</c:f>
              <c:numCache>
                <c:formatCode>0.0</c:formatCode>
                <c:ptCount val="6"/>
                <c:pt idx="0">
                  <c:v>0</c:v>
                </c:pt>
                <c:pt idx="1">
                  <c:v>75.599999999999994</c:v>
                </c:pt>
                <c:pt idx="2">
                  <c:v>122.4</c:v>
                </c:pt>
                <c:pt idx="3">
                  <c:v>154.80000000000001</c:v>
                </c:pt>
                <c:pt idx="4">
                  <c:v>176.4</c:v>
                </c:pt>
                <c:pt idx="5">
                  <c:v>190.8</c:v>
                </c:pt>
              </c:numCache>
            </c:numRef>
          </c:xVal>
          <c:yVal>
            <c:numRef>
              <c:f>tabelas!$B$4:$G$4</c:f>
              <c:numCache>
                <c:formatCode>0.0</c:formatCode>
                <c:ptCount val="6"/>
                <c:pt idx="0">
                  <c:v>140</c:v>
                </c:pt>
                <c:pt idx="1">
                  <c:v>120</c:v>
                </c:pt>
                <c:pt idx="2">
                  <c:v>100</c:v>
                </c:pt>
                <c:pt idx="3">
                  <c:v>80</c:v>
                </c:pt>
                <c:pt idx="4">
                  <c:v>60</c:v>
                </c:pt>
                <c:pt idx="5">
                  <c:v>4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297F-4A08-BF40-4A5C58C109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9007872"/>
        <c:axId val="489005904"/>
      </c:scatterChart>
      <c:valAx>
        <c:axId val="489007872"/>
        <c:scaling>
          <c:orientation val="minMax"/>
          <c:max val="2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Q(m³/h)</a:t>
                </a:r>
              </a:p>
            </c:rich>
          </c:tx>
          <c:layout>
            <c:manualLayout>
              <c:xMode val="edge"/>
              <c:yMode val="edge"/>
              <c:x val="0.89558953385598672"/>
              <c:y val="0.9343270688046965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89005904"/>
        <c:crosses val="autoZero"/>
        <c:crossBetween val="midCat"/>
      </c:valAx>
      <c:valAx>
        <c:axId val="4890059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H (m) e </a:t>
                </a:r>
                <a:r>
                  <a:rPr lang="en-US" sz="1400" b="1">
                    <a:latin typeface="Symbol" panose="05050102010706020507" pitchFamily="18" charset="2"/>
                  </a:rPr>
                  <a:t>h</a:t>
                </a:r>
                <a:r>
                  <a:rPr lang="en-US" sz="1400" b="1" baseline="-25000"/>
                  <a:t>B</a:t>
                </a:r>
                <a:r>
                  <a:rPr lang="en-US" sz="1400" b="1"/>
                  <a:t>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8900787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8712392517098041E-2"/>
          <c:y val="0.95379211558241617"/>
          <c:w val="0.7047386916055266"/>
          <c:h val="4.620788441758379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 b="1"/>
              <a:t>Ponto de trabalho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>
        <c:manualLayout>
          <c:layoutTarget val="inner"/>
          <c:xMode val="edge"/>
          <c:yMode val="edge"/>
          <c:x val="8.2558831682392364E-2"/>
          <c:y val="8.9352530095152177E-2"/>
          <c:w val="0.89095216483465678"/>
          <c:h val="0.79265847274836898"/>
        </c:manualLayout>
      </c:layout>
      <c:scatterChart>
        <c:scatterStyle val="lineMarker"/>
        <c:varyColors val="0"/>
        <c:ser>
          <c:idx val="0"/>
          <c:order val="0"/>
          <c:tx>
            <c:v>HB = F(q)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intercept val="70"/>
            <c:dispRSqr val="1"/>
            <c:dispEq val="1"/>
            <c:trendlineLbl>
              <c:layout>
                <c:manualLayout>
                  <c:x val="-1.2389780330895883E-2"/>
                  <c:y val="7.2676449337553267E-3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100" b="1" i="0" u="none" strike="noStrike" kern="120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H</a:t>
                    </a:r>
                    <a:r>
                      <a:rPr lang="en-US" sz="1100" b="1" baseline="-25000">
                        <a:solidFill>
                          <a:schemeClr val="accent1"/>
                        </a:solidFill>
                      </a:rPr>
                      <a:t>B</a:t>
                    </a: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 = -0,00125Q</a:t>
                    </a:r>
                    <a:r>
                      <a:rPr lang="en-US" sz="1100" b="1" baseline="30000">
                        <a:solidFill>
                          <a:schemeClr val="accent1"/>
                        </a:solidFill>
                      </a:rPr>
                      <a:t>2</a:t>
                    </a: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 - 0,01339Q + 70,00000</a:t>
                    </a:r>
                    <a:br>
                      <a:rPr lang="en-US" sz="1100" b="1" baseline="0">
                        <a:solidFill>
                          <a:schemeClr val="accent1"/>
                        </a:solidFill>
                      </a:rPr>
                    </a:br>
                    <a:r>
                      <a:rPr lang="en-US" sz="1100" b="1" baseline="0">
                        <a:solidFill>
                          <a:schemeClr val="accent1"/>
                        </a:solidFill>
                      </a:rPr>
                      <a:t>R² = 0,99261</a:t>
                    </a:r>
                    <a:endParaRPr lang="en-US" sz="1100" b="1">
                      <a:solidFill>
                        <a:schemeClr val="accent1"/>
                      </a:solidFill>
                    </a:endParaRPr>
                  </a:p>
                </c:rich>
              </c:tx>
              <c:numFmt formatCode="0.00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1" i="0" u="none" strike="noStrike" kern="120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tabelas!$B$2:$G$2</c:f>
              <c:numCache>
                <c:formatCode>0.0</c:formatCode>
                <c:ptCount val="6"/>
                <c:pt idx="0">
                  <c:v>0</c:v>
                </c:pt>
                <c:pt idx="1">
                  <c:v>75.599999999999994</c:v>
                </c:pt>
                <c:pt idx="2">
                  <c:v>122.4</c:v>
                </c:pt>
                <c:pt idx="3">
                  <c:v>154.80000000000001</c:v>
                </c:pt>
                <c:pt idx="4">
                  <c:v>176.4</c:v>
                </c:pt>
                <c:pt idx="5">
                  <c:v>190.8</c:v>
                </c:pt>
              </c:numCache>
            </c:numRef>
          </c:xVal>
          <c:yVal>
            <c:numRef>
              <c:f>tabelas!$B$1:$G$1</c:f>
              <c:numCache>
                <c:formatCode>0.0</c:formatCode>
                <c:ptCount val="6"/>
                <c:pt idx="0">
                  <c:v>70</c:v>
                </c:pt>
                <c:pt idx="1">
                  <c:v>60</c:v>
                </c:pt>
                <c:pt idx="2">
                  <c:v>50</c:v>
                </c:pt>
                <c:pt idx="3">
                  <c:v>40</c:v>
                </c:pt>
                <c:pt idx="4">
                  <c:v>30</c:v>
                </c:pt>
                <c:pt idx="5">
                  <c:v>2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F92-4C8C-B081-8A98AD25A70E}"/>
            </c:ext>
          </c:extLst>
        </c:ser>
        <c:ser>
          <c:idx val="1"/>
          <c:order val="1"/>
          <c:tx>
            <c:v>rendiment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2"/>
                </a:solidFill>
                <a:prstDash val="sysDot"/>
              </a:ln>
              <a:effectLst/>
            </c:spPr>
            <c:trendlineType val="poly"/>
            <c:order val="2"/>
            <c:intercept val="0"/>
            <c:dispRSqr val="1"/>
            <c:dispEq val="1"/>
            <c:trendlineLbl>
              <c:layout>
                <c:manualLayout>
                  <c:x val="-0.50212700714399894"/>
                  <c:y val="-0.23628902523242493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100" b="1" i="0" u="none" strike="noStrike" kern="1200" baseline="0">
                        <a:solidFill>
                          <a:schemeClr val="accent2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b="1" i="0" baseline="0">
                        <a:solidFill>
                          <a:schemeClr val="accent2"/>
                        </a:solidFill>
                        <a:latin typeface="Symbol" panose="05050102010706020507" pitchFamily="18" charset="2"/>
                      </a:rPr>
                      <a:t>h</a:t>
                    </a:r>
                    <a:r>
                      <a:rPr lang="en-US" sz="1100" b="1" i="0" baseline="-25000">
                        <a:solidFill>
                          <a:schemeClr val="accent2"/>
                        </a:solidFill>
                      </a:rPr>
                      <a:t>B</a:t>
                    </a:r>
                    <a:r>
                      <a:rPr lang="en-US" sz="1100" b="1" i="0" baseline="0">
                        <a:solidFill>
                          <a:schemeClr val="accent2"/>
                        </a:solidFill>
                      </a:rPr>
                      <a:t>= -0,00689Q</a:t>
                    </a:r>
                    <a:r>
                      <a:rPr lang="en-US" sz="1100" b="1" i="0" baseline="30000">
                        <a:solidFill>
                          <a:schemeClr val="accent2"/>
                        </a:solidFill>
                      </a:rPr>
                      <a:t>2</a:t>
                    </a:r>
                    <a:r>
                      <a:rPr lang="en-US" sz="1100" b="1" i="0" baseline="0">
                        <a:solidFill>
                          <a:schemeClr val="accent2"/>
                        </a:solidFill>
                      </a:rPr>
                      <a:t> + 1,48342Q</a:t>
                    </a:r>
                    <a:br>
                      <a:rPr lang="en-US" sz="1100" b="1" i="0" baseline="0">
                        <a:solidFill>
                          <a:schemeClr val="accent2"/>
                        </a:solidFill>
                      </a:rPr>
                    </a:br>
                    <a:r>
                      <a:rPr lang="en-US" sz="1100" b="1" i="0" baseline="0">
                        <a:solidFill>
                          <a:schemeClr val="accent2"/>
                        </a:solidFill>
                      </a:rPr>
                      <a:t>R² = 0,99244</a:t>
                    </a:r>
                    <a:endParaRPr lang="en-US" sz="1100" b="1" i="0">
                      <a:solidFill>
                        <a:schemeClr val="accent2"/>
                      </a:solidFill>
                    </a:endParaRPr>
                  </a:p>
                </c:rich>
              </c:tx>
              <c:numFmt formatCode="0.000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1" i="0" u="none" strike="noStrike" kern="1200" baseline="0">
                      <a:solidFill>
                        <a:schemeClr val="accent2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tabelas!$B$2:$G$2</c:f>
              <c:numCache>
                <c:formatCode>0.0</c:formatCode>
                <c:ptCount val="6"/>
                <c:pt idx="0">
                  <c:v>0</c:v>
                </c:pt>
                <c:pt idx="1">
                  <c:v>75.599999999999994</c:v>
                </c:pt>
                <c:pt idx="2">
                  <c:v>122.4</c:v>
                </c:pt>
                <c:pt idx="3">
                  <c:v>154.80000000000001</c:v>
                </c:pt>
                <c:pt idx="4">
                  <c:v>176.4</c:v>
                </c:pt>
                <c:pt idx="5">
                  <c:v>190.8</c:v>
                </c:pt>
              </c:numCache>
            </c:numRef>
          </c:xVal>
          <c:yVal>
            <c:numRef>
              <c:f>tabelas!$B$3:$G$3</c:f>
              <c:numCache>
                <c:formatCode>0.0</c:formatCode>
                <c:ptCount val="6"/>
                <c:pt idx="0">
                  <c:v>0</c:v>
                </c:pt>
                <c:pt idx="1">
                  <c:v>69</c:v>
                </c:pt>
                <c:pt idx="2">
                  <c:v>80</c:v>
                </c:pt>
                <c:pt idx="3">
                  <c:v>68</c:v>
                </c:pt>
                <c:pt idx="4">
                  <c:v>47</c:v>
                </c:pt>
                <c:pt idx="5">
                  <c:v>3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F92-4C8C-B081-8A98AD25A70E}"/>
            </c:ext>
          </c:extLst>
        </c:ser>
        <c:ser>
          <c:idx val="2"/>
          <c:order val="2"/>
          <c:tx>
            <c:v>associação paralelo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6">
                  <a:lumMod val="50000"/>
                </a:schemeClr>
              </a:solidFill>
              <a:ln w="9525">
                <a:solidFill>
                  <a:schemeClr val="accent3"/>
                </a:solidFill>
              </a:ln>
              <a:effectLst/>
            </c:spPr>
          </c:marker>
          <c:trendline>
            <c:spPr>
              <a:ln w="25400" cap="rnd">
                <a:solidFill>
                  <a:schemeClr val="accent6">
                    <a:lumMod val="75000"/>
                  </a:schemeClr>
                </a:solidFill>
                <a:prstDash val="sysDot"/>
              </a:ln>
              <a:effectLst/>
            </c:spPr>
            <c:trendlineType val="poly"/>
            <c:order val="2"/>
            <c:intercept val="140"/>
            <c:dispRSqr val="1"/>
            <c:dispEq val="1"/>
            <c:trendlineLbl>
              <c:layout>
                <c:manualLayout>
                  <c:x val="-0.48909968446318625"/>
                  <c:y val="-0.5091857243793686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100" b="1" i="0" u="none" strike="noStrike" kern="1200" baseline="0">
                        <a:solidFill>
                          <a:schemeClr val="accent6">
                            <a:lumMod val="7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b="1" baseline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H</a:t>
                    </a:r>
                    <a:r>
                      <a:rPr lang="en-US" sz="1100" b="1" baseline="-2500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Bas</a:t>
                    </a:r>
                    <a:r>
                      <a:rPr lang="en-US" sz="1100" b="1" baseline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= -0,0025Q</a:t>
                    </a:r>
                    <a:r>
                      <a:rPr lang="en-US" sz="1100" b="1" baseline="3000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2</a:t>
                    </a:r>
                    <a:r>
                      <a:rPr lang="en-US" sz="1100" b="1" baseline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 - 0,0268Q + 140,0000</a:t>
                    </a:r>
                    <a:br>
                      <a:rPr lang="en-US" sz="1100" b="1" baseline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</a:br>
                    <a:r>
                      <a:rPr lang="en-US" sz="1100" b="1" baseline="0">
                        <a:solidFill>
                          <a:schemeClr val="accent6">
                            <a:lumMod val="75000"/>
                          </a:schemeClr>
                        </a:solidFill>
                      </a:rPr>
                      <a:t>R² = 0,9926</a:t>
                    </a:r>
                    <a:endParaRPr lang="en-US" sz="1100" b="1">
                      <a:solidFill>
                        <a:schemeClr val="accent6">
                          <a:lumMod val="75000"/>
                        </a:schemeClr>
                      </a:solidFill>
                    </a:endParaRPr>
                  </a:p>
                </c:rich>
              </c:tx>
              <c:numFmt formatCode="0.00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1" i="0" u="none" strike="noStrike" kern="1200" baseline="0">
                      <a:solidFill>
                        <a:schemeClr val="accent6">
                          <a:lumMod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tabelas!$B$2:$G$2</c:f>
              <c:numCache>
                <c:formatCode>0.0</c:formatCode>
                <c:ptCount val="6"/>
                <c:pt idx="0">
                  <c:v>0</c:v>
                </c:pt>
                <c:pt idx="1">
                  <c:v>75.599999999999994</c:v>
                </c:pt>
                <c:pt idx="2">
                  <c:v>122.4</c:v>
                </c:pt>
                <c:pt idx="3">
                  <c:v>154.80000000000001</c:v>
                </c:pt>
                <c:pt idx="4">
                  <c:v>176.4</c:v>
                </c:pt>
                <c:pt idx="5">
                  <c:v>190.8</c:v>
                </c:pt>
              </c:numCache>
            </c:numRef>
          </c:xVal>
          <c:yVal>
            <c:numRef>
              <c:f>tabelas!$B$4:$G$4</c:f>
              <c:numCache>
                <c:formatCode>0.0</c:formatCode>
                <c:ptCount val="6"/>
                <c:pt idx="0">
                  <c:v>140</c:v>
                </c:pt>
                <c:pt idx="1">
                  <c:v>120</c:v>
                </c:pt>
                <c:pt idx="2">
                  <c:v>100</c:v>
                </c:pt>
                <c:pt idx="3">
                  <c:v>80</c:v>
                </c:pt>
                <c:pt idx="4">
                  <c:v>60</c:v>
                </c:pt>
                <c:pt idx="5">
                  <c:v>4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FF92-4C8C-B081-8A98AD25A70E}"/>
            </c:ext>
          </c:extLst>
        </c:ser>
        <c:ser>
          <c:idx val="3"/>
          <c:order val="3"/>
          <c:tx>
            <c:v>CCI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noFill/>
              </a:ln>
              <a:effectLst/>
            </c:spPr>
          </c:marker>
          <c:trendline>
            <c:spPr>
              <a:ln w="25400" cap="rnd">
                <a:solidFill>
                  <a:srgbClr val="FF0000"/>
                </a:solidFill>
                <a:prstDash val="sysDot"/>
              </a:ln>
              <a:effectLst/>
            </c:spPr>
            <c:trendlineType val="poly"/>
            <c:order val="2"/>
            <c:intercept val="20"/>
            <c:dispRSqr val="1"/>
            <c:dispEq val="1"/>
            <c:trendlineLbl>
              <c:layout>
                <c:manualLayout>
                  <c:x val="1.6126711490213257E-2"/>
                  <c:y val="-1.6880662592327948E-2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100" b="1" i="0" u="none" strike="noStrike" kern="1200" baseline="0">
                        <a:solidFill>
                          <a:srgbClr val="FF0000"/>
                        </a:solidFill>
                        <a:latin typeface="+mj-lt"/>
                        <a:ea typeface="+mn-ea"/>
                        <a:cs typeface="+mn-cs"/>
                      </a:defRPr>
                    </a:pPr>
                    <a:r>
                      <a:rPr lang="en-US" sz="1100" b="1" baseline="0">
                        <a:solidFill>
                          <a:srgbClr val="FF0000"/>
                        </a:solidFill>
                        <a:latin typeface="+mj-lt"/>
                      </a:rPr>
                      <a:t>H</a:t>
                    </a:r>
                    <a:r>
                      <a:rPr lang="en-US" sz="1100" b="1" baseline="-25000">
                        <a:solidFill>
                          <a:srgbClr val="FF0000"/>
                        </a:solidFill>
                        <a:latin typeface="+mj-lt"/>
                      </a:rPr>
                      <a:t>S</a:t>
                    </a:r>
                    <a:r>
                      <a:rPr lang="en-US" sz="1100" b="1" baseline="0">
                        <a:solidFill>
                          <a:srgbClr val="FF0000"/>
                        </a:solidFill>
                        <a:latin typeface="+mj-lt"/>
                      </a:rPr>
                      <a:t> = 0,00278Q</a:t>
                    </a:r>
                    <a:r>
                      <a:rPr lang="en-US" sz="1100" b="1" baseline="30000">
                        <a:solidFill>
                          <a:srgbClr val="FF0000"/>
                        </a:solidFill>
                        <a:latin typeface="+mj-lt"/>
                      </a:rPr>
                      <a:t>2</a:t>
                    </a:r>
                    <a:r>
                      <a:rPr lang="en-US" sz="1100" b="1" baseline="0">
                        <a:solidFill>
                          <a:srgbClr val="FF0000"/>
                        </a:solidFill>
                        <a:latin typeface="+mj-lt"/>
                      </a:rPr>
                      <a:t> + 0,00000Q + 20,00000</a:t>
                    </a:r>
                    <a:br>
                      <a:rPr lang="en-US" sz="1100" b="1" baseline="0">
                        <a:solidFill>
                          <a:srgbClr val="FF0000"/>
                        </a:solidFill>
                        <a:latin typeface="+mj-lt"/>
                      </a:rPr>
                    </a:br>
                    <a:r>
                      <a:rPr lang="en-US" sz="1100" b="1" baseline="0">
                        <a:solidFill>
                          <a:srgbClr val="FF0000"/>
                        </a:solidFill>
                        <a:latin typeface="+mj-lt"/>
                      </a:rPr>
                      <a:t>R² = 1,00000</a:t>
                    </a:r>
                    <a:endParaRPr lang="en-US" sz="1100" b="1">
                      <a:solidFill>
                        <a:srgbClr val="FF0000"/>
                      </a:solidFill>
                      <a:latin typeface="+mj-lt"/>
                    </a:endParaRPr>
                  </a:p>
                </c:rich>
              </c:tx>
              <c:numFmt formatCode="#,##0.00000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100" b="1" i="0" u="none" strike="noStrike" kern="1200" baseline="0">
                      <a:solidFill>
                        <a:srgbClr val="FF0000"/>
                      </a:solidFill>
                      <a:latin typeface="+mj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tabelas!$B$2:$G$2</c:f>
              <c:numCache>
                <c:formatCode>0.0</c:formatCode>
                <c:ptCount val="6"/>
                <c:pt idx="0">
                  <c:v>0</c:v>
                </c:pt>
                <c:pt idx="1">
                  <c:v>75.599999999999994</c:v>
                </c:pt>
                <c:pt idx="2">
                  <c:v>122.4</c:v>
                </c:pt>
                <c:pt idx="3">
                  <c:v>154.80000000000001</c:v>
                </c:pt>
                <c:pt idx="4">
                  <c:v>176.4</c:v>
                </c:pt>
                <c:pt idx="5">
                  <c:v>190.8</c:v>
                </c:pt>
              </c:numCache>
            </c:numRef>
          </c:xVal>
          <c:yVal>
            <c:numRef>
              <c:f>tabelas!$B$5:$G$5</c:f>
              <c:numCache>
                <c:formatCode>0.0</c:formatCode>
                <c:ptCount val="6"/>
                <c:pt idx="0">
                  <c:v>20</c:v>
                </c:pt>
                <c:pt idx="1">
                  <c:v>35.875999999999998</c:v>
                </c:pt>
                <c:pt idx="2">
                  <c:v>61.616000000000007</c:v>
                </c:pt>
                <c:pt idx="3">
                  <c:v>86.564000000000007</c:v>
                </c:pt>
                <c:pt idx="4">
                  <c:v>106.43600000000001</c:v>
                </c:pt>
                <c:pt idx="5">
                  <c:v>121.12400000000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FF92-4C8C-B081-8A98AD25A70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9007872"/>
        <c:axId val="489005904"/>
      </c:scatterChart>
      <c:valAx>
        <c:axId val="489007872"/>
        <c:scaling>
          <c:orientation val="minMax"/>
          <c:max val="2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Q(m³/h)</a:t>
                </a:r>
              </a:p>
            </c:rich>
          </c:tx>
          <c:layout>
            <c:manualLayout>
              <c:xMode val="edge"/>
              <c:yMode val="edge"/>
              <c:x val="0.89558953385598672"/>
              <c:y val="0.9343270688046965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89005904"/>
        <c:crosses val="autoZero"/>
        <c:crossBetween val="midCat"/>
      </c:valAx>
      <c:valAx>
        <c:axId val="4890059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b="1"/>
                  <a:t>H (m) e </a:t>
                </a:r>
                <a:r>
                  <a:rPr lang="en-US" sz="1400" b="1">
                    <a:latin typeface="Symbol" panose="05050102010706020507" pitchFamily="18" charset="2"/>
                  </a:rPr>
                  <a:t>h</a:t>
                </a:r>
                <a:r>
                  <a:rPr lang="en-US" sz="1400" b="1" baseline="-25000"/>
                  <a:t>B</a:t>
                </a:r>
                <a:r>
                  <a:rPr lang="en-US" sz="1400" b="1"/>
                  <a:t>(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0.0" sourceLinked="1"/>
        <c:majorTickMark val="in"/>
        <c:minorTickMark val="in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48900787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8712392517098041E-2"/>
          <c:y val="0.95379211558241617"/>
          <c:w val="0.7047386916055266"/>
          <c:h val="4.6207884417583792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C4A16A1-A49B-46C9-886F-A78CA86A08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8E5A5A73-4D40-42E4-8D89-ABD0FB0948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0F26D00-55E4-42FD-BEE6-AE89A2EEDE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2D7944B-280A-4620-91B6-9C31CED9C1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3E9E702-7F06-45DC-8129-9C3AD6D90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9169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26DD32F-A82E-4226-9C20-A51F268755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744A0CB6-52E6-4C29-8C82-0FAED125C1B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3266C3C-5EAB-4B97-B55F-73447EA85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03B5165-A4E2-4CEB-BC33-F56B987EA0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6DA64D6-E16E-4CD7-8F28-56F1DA9F8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98338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27AEEE2E-556F-4F4A-98C1-0CF1E023A4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5B92661-5A36-4F48-9756-ABE1B5FB84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7BFFD87-E345-40B4-A6B1-1B64021CC9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DA83E26-C032-4B14-B16E-99CDBCB2A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1DE5658-2575-4171-A9F7-DC90738F6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91493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107FB31-A4AB-4CEE-BE5D-A2A4E8669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F0939CE-5145-47F5-B5E1-C87AD88C1B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84751B0-E261-47E8-9130-CF4788CB0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4BB3D73-C1FE-4D86-B82C-8EAD6D57F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404C2C8-378C-46CF-92B4-3B357E1394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06950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954FA93-56D1-4C52-B034-252BD2C8A5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5EEC34CC-0C1F-441F-9EFC-286D15FC07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FB4A5B0-0FB9-4F5C-B1C4-B43F1E32E1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34B0C56-0EE0-478E-81FA-4052EDB190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FC6A435-36EC-4912-932B-F10C10B23E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02109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6966918-ED29-4547-8B8B-6B386F0217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7F10AE4-6615-456A-A216-1660425BF1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A9C65BC-8DF0-495E-A105-00ED98B3577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16D769CA-59E9-4FDD-BC9F-A91C54229A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CB4DDAA-E580-41E8-B4D0-2763B4C2AC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62E14E4-F713-4F98-865E-FD436D3DC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701851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B9A7B4B-0D14-4F84-9C67-98727D2D34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A8B7AFA-845A-4DEB-ABD7-EA8D7A5422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C7E8924E-1FF2-43C7-B260-51444A44B1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40BBA239-C27A-4694-B3D9-31C3733666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45815567-D57E-4FE0-9DB2-B9B8A1336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26C322C8-6CE3-47BE-B9E0-D805686E03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CC15C1F5-D49C-49E8-B0FA-443B0ACD78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AE348F25-0B6F-4440-9F3D-8F98317CCF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27361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16CE3AC-B5EC-48D7-9CB1-6A0EED7DF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F4A1AC89-A992-47C9-8219-6496E90C3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ED20FA81-CE1C-4A47-934D-34C2C5000A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3A0ED0A6-D44D-433F-AA22-A7481C47B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773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C0974254-5862-4E2A-A96A-E090EB0724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D12768AA-5AEB-4519-9F41-956D8DBFE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1A5F8616-3943-4613-9DBF-DBE8715878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50570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0AA05DC-D569-4B9B-A91C-B6EB04C3EC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72FDFD5-B123-4ACE-A6E6-B2D8205E57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8C842F40-BC32-4F38-945B-F7886B7074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1C67EDF8-E69A-4A76-B44B-8DC525BD2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15A1C0C-1CF1-4F2C-ADE7-79CBD7870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8D59F22-9503-4541-8809-075397F2C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7029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BA3CC9A-13D4-4370-AF15-7B7D9EB45A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87AC099A-3555-4D30-BEC0-6AEAE69D0EC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1DC1416A-D4DC-4B33-9805-5D5FFB9FC5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5A1AFA9-029C-4EFF-9408-33F77D992C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4C8B7F6-B075-4123-B13D-06A6A05F95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028B2E11-E45C-44FE-903E-27ABBC31F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930095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EE31EE41-61FA-4AB7-AA78-222B922605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71BA32E-9AA0-412F-AB0C-658EF7734F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97C31B8-7F7D-472E-86CE-A5BD85BBDC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DFD919-1E42-4DF5-9D80-67A64254B246}" type="datetimeFigureOut">
              <a:rPr lang="pt-BR" smtClean="0"/>
              <a:t>24/09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216C9CD-8F40-45C9-8516-5FE3B82D5AE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8781761-06AE-4EDB-A6DF-25EC62D273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697329-F416-4868-867E-0D83FDC041C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66791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youtu.be/fT_O1eNptdY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13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3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1.wmf"/><Relationship Id="rId3" Type="http://schemas.openxmlformats.org/officeDocument/2006/relationships/image" Target="../media/image13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wmf"/><Relationship Id="rId3" Type="http://schemas.openxmlformats.org/officeDocument/2006/relationships/image" Target="../media/image13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5.wmf"/><Relationship Id="rId18" Type="http://schemas.openxmlformats.org/officeDocument/2006/relationships/image" Target="../media/image28.png"/><Relationship Id="rId3" Type="http://schemas.openxmlformats.org/officeDocument/2006/relationships/image" Target="../media/image13.pn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 descr="Uma imagem contendo chão, céu, ao ar livre, edifício&#10;&#10;Descrição gerada com muito alta confiança">
            <a:extLst>
              <a:ext uri="{FF2B5EF4-FFF2-40B4-BE49-F238E27FC236}">
                <a16:creationId xmlns:a16="http://schemas.microsoft.com/office/drawing/2014/main" id="{E2CA2621-BF08-44AC-A2F4-71116C63CD3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545" b="8578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6" name="Retângulo 5">
            <a:extLst>
              <a:ext uri="{FF2B5EF4-FFF2-40B4-BE49-F238E27FC236}">
                <a16:creationId xmlns:a16="http://schemas.microsoft.com/office/drawing/2014/main" id="{C9FE13AC-3328-4BC7-A712-876004F0EA1E}"/>
              </a:ext>
            </a:extLst>
          </p:cNvPr>
          <p:cNvSpPr/>
          <p:nvPr/>
        </p:nvSpPr>
        <p:spPr>
          <a:xfrm>
            <a:off x="3530206" y="145477"/>
            <a:ext cx="866179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3600" b="1" cap="none" spc="0" dirty="0">
                <a:ln/>
                <a:effectLst/>
              </a:rPr>
              <a:t>Restaurante da Universidade de Compostela</a:t>
            </a:r>
          </a:p>
        </p:txBody>
      </p:sp>
      <p:pic>
        <p:nvPicPr>
          <p:cNvPr id="10242" name="Picture 2" descr="C:\Users\Raimundo F Ignacio\AppData\Local\Temp\SNAGHTML36b43053.PNG">
            <a:extLst>
              <a:ext uri="{FF2B5EF4-FFF2-40B4-BE49-F238E27FC236}">
                <a16:creationId xmlns:a16="http://schemas.microsoft.com/office/drawing/2014/main" id="{43BAB947-55DB-4ACE-BE00-54815CBB20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242" y="5298501"/>
            <a:ext cx="1102669" cy="1559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FF501932-0E68-416C-B11B-808EE066D93C}"/>
              </a:ext>
            </a:extLst>
          </p:cNvPr>
          <p:cNvSpPr/>
          <p:nvPr/>
        </p:nvSpPr>
        <p:spPr>
          <a:xfrm>
            <a:off x="2930013" y="4477915"/>
            <a:ext cx="3165987" cy="1559489"/>
          </a:xfrm>
          <a:prstGeom prst="wedgeEllipseCallout">
            <a:avLst>
              <a:gd name="adj1" fmla="val -64001"/>
              <a:gd name="adj2" fmla="val 27824"/>
            </a:avLst>
          </a:prstGeom>
          <a:solidFill>
            <a:srgbClr val="8FB5F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n/>
                <a:solidFill>
                  <a:srgbClr val="9C2E2A"/>
                </a:solidFill>
              </a:rPr>
              <a:t>Problemas envolvendo</a:t>
            </a:r>
          </a:p>
          <a:p>
            <a:pPr algn="ctr"/>
            <a:r>
              <a:rPr lang="pt-BR" sz="2400" b="1" dirty="0">
                <a:ln/>
                <a:solidFill>
                  <a:srgbClr val="9C2E2A"/>
                </a:solidFill>
              </a:rPr>
              <a:t>associações de bombas</a:t>
            </a:r>
          </a:p>
        </p:txBody>
      </p:sp>
    </p:spTree>
    <p:extLst>
      <p:ext uri="{BB962C8B-B14F-4D97-AF65-F5344CB8AC3E}">
        <p14:creationId xmlns:p14="http://schemas.microsoft.com/office/powerpoint/2010/main" val="17995838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esporte&#10;&#10;Descrição gerada com muito alta confiança">
            <a:extLst>
              <a:ext uri="{FF2B5EF4-FFF2-40B4-BE49-F238E27FC236}">
                <a16:creationId xmlns:a16="http://schemas.microsoft.com/office/drawing/2014/main" id="{0262433E-2C52-492A-B815-8B4962D4C3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1362" y="2892428"/>
            <a:ext cx="3505689" cy="3629532"/>
          </a:xfrm>
          <a:prstGeom prst="rect">
            <a:avLst/>
          </a:prstGeom>
        </p:spPr>
      </p:pic>
      <p:pic>
        <p:nvPicPr>
          <p:cNvPr id="5" name="Imagem 4" descr="Uma imagem contendo esporte&#10;&#10;Descrição gerada com muito alta confiança">
            <a:extLst>
              <a:ext uri="{FF2B5EF4-FFF2-40B4-BE49-F238E27FC236}">
                <a16:creationId xmlns:a16="http://schemas.microsoft.com/office/drawing/2014/main" id="{E9BE71FB-97EB-4C97-9FB5-D16CE9866F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49" y="968218"/>
            <a:ext cx="3825572" cy="3132091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ECB76DFE-7717-4EED-A16C-FFE79F38A7F4}"/>
              </a:ext>
            </a:extLst>
          </p:cNvPr>
          <p:cNvSpPr/>
          <p:nvPr/>
        </p:nvSpPr>
        <p:spPr>
          <a:xfrm>
            <a:off x="2300749" y="471689"/>
            <a:ext cx="4414683" cy="1347019"/>
          </a:xfrm>
          <a:prstGeom prst="wedgeEllipseCallout">
            <a:avLst>
              <a:gd name="adj1" fmla="val -48895"/>
              <a:gd name="adj2" fmla="val 71259"/>
            </a:avLst>
          </a:prstGeom>
          <a:solidFill>
            <a:srgbClr val="9C2E2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Para aprender fazendo, resolvam o item c, que é a associação em paralelo.</a:t>
            </a:r>
          </a:p>
        </p:txBody>
      </p:sp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E72549E9-D8F9-4968-B962-1026777FF619}"/>
              </a:ext>
            </a:extLst>
          </p:cNvPr>
          <p:cNvSpPr/>
          <p:nvPr/>
        </p:nvSpPr>
        <p:spPr>
          <a:xfrm>
            <a:off x="6449962" y="2620295"/>
            <a:ext cx="3165987" cy="1347019"/>
          </a:xfrm>
          <a:prstGeom prst="wedgeEllipseCallout">
            <a:avLst>
              <a:gd name="adj1" fmla="val 54943"/>
              <a:gd name="adj2" fmla="val 51551"/>
            </a:avLst>
          </a:prstGeom>
          <a:solidFill>
            <a:srgbClr val="252525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Vamos aplicar o que estudamos no vídeo: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113D9F3F-0DBD-4279-AA9E-32A298D8A12F}"/>
              </a:ext>
            </a:extLst>
          </p:cNvPr>
          <p:cNvSpPr/>
          <p:nvPr/>
        </p:nvSpPr>
        <p:spPr>
          <a:xfrm>
            <a:off x="2772697" y="444573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Aft>
                <a:spcPts val="0"/>
              </a:spcAft>
            </a:pP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boto" pitchFamily="2" charset="0"/>
                <a:ea typeface="Times New Roman" panose="02020603050405020304" pitchFamily="18" charset="0"/>
              </a:rPr>
              <a:t>Solução do problema de associação paralelo de bombas</a:t>
            </a:r>
            <a:endParaRPr lang="pt-BR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pt-BR" b="1" u="sng" dirty="0">
                <a:solidFill>
                  <a:srgbClr val="0563C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boto" pitchFamily="2" charset="0"/>
                <a:ea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youtu.be/fT_O1eNptdY</a:t>
            </a:r>
            <a:endParaRPr lang="pt-BR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12857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779490" y="630045"/>
            <a:ext cx="1111073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ma bomba centr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ga com 3500 rpm apresenta as seguintes equa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ões caracter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icas de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rga manom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é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ica e rendimento: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pt-BR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/>
          </p:nvPr>
        </p:nvGraphicFramePr>
        <p:xfrm>
          <a:off x="1214204" y="1984101"/>
          <a:ext cx="8004525" cy="99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ção" r:id="rId3" imgW="5118100" imgH="635000" progId="Equation.3">
                  <p:embed/>
                </p:oleObj>
              </mc:Choice>
              <mc:Fallback>
                <p:oleObj name="Equação" r:id="rId3" imgW="5118100" imgH="635000" progId="Equation.3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204" y="1984101"/>
                        <a:ext cx="8004525" cy="996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69289" y="1503620"/>
            <a:ext cx="1130805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t-BR" altLang="pt-BR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60363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60363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t-BR" altLang="pt-BR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60363"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ede-se determinar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pt-BR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</a:endParaRPr>
          </a:p>
          <a:p>
            <a:pPr marL="449263" marR="0" lvl="0" indent="-88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equa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ão de </a:t>
            </a:r>
            <a:r>
              <a:rPr kumimoji="0" lang="pt-BR" altLang="pt-BR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pt-BR" altLang="pt-BR" sz="2400" b="0" i="0" u="none" strike="noStrike" cap="none" normalizeH="0" baseline="-3000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p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f(</a:t>
            </a:r>
            <a:r>
              <a:rPr kumimoji="0" lang="pt-BR" altLang="pt-BR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kumimoji="0" lang="pt-BR" altLang="pt-BR" sz="2400" b="0" i="0" u="none" strike="noStrike" cap="none" normalizeH="0" baseline="-3000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p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considerando a associa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ão paralelo de duas bombas idênticas 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escrita no enunciado;</a:t>
            </a:r>
            <a:endParaRPr kumimoji="0" lang="pt-BR" altLang="pt-BR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</a:endParaRPr>
          </a:p>
          <a:p>
            <a:pPr marL="449263" marR="0" lvl="0" indent="-88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equa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ão de </a:t>
            </a:r>
            <a:r>
              <a:rPr kumimoji="0" lang="pt-BR" altLang="pt-BR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pt-BR" altLang="pt-BR" sz="2400" b="0" i="0" u="none" strike="noStrike" cap="none" normalizeH="0" baseline="-3000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s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f(</a:t>
            </a:r>
            <a:r>
              <a:rPr kumimoji="0" lang="pt-BR" altLang="pt-BR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kumimoji="0" lang="pt-BR" altLang="pt-BR" sz="2400" b="0" i="0" u="none" strike="noStrike" cap="none" normalizeH="0" baseline="-3000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s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considerando a associa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ão s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é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ie de duas bombas idênticas 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escrita no enunciado; </a:t>
            </a:r>
          </a:p>
          <a:p>
            <a:pPr marL="449263" marR="0" lvl="0" indent="-88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s equa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ões de H</a:t>
            </a:r>
            <a:r>
              <a:rPr kumimoji="0" lang="pt-BR" altLang="pt-BR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f(Q) e </a:t>
            </a:r>
            <a:r>
              <a:rPr kumimoji="0" lang="pt-BR" altLang="pt-BR" sz="2400" b="0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pt-BR" altLang="pt-BR" sz="2400" b="0" i="0" u="none" strike="noStrike" cap="none" normalizeH="0" baseline="-30000" dirty="0" err="1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f(Q) quando a rota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ç</a:t>
            </a:r>
            <a:r>
              <a:rPr kumimoji="0" lang="pt-BR" altLang="pt-BR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ão da bomba for alterada para 1750 rpm. </a:t>
            </a:r>
            <a:endParaRPr kumimoji="0" lang="pt-BR" altLang="pt-BR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EDF2F936-485F-4928-ABD5-589C980DCB7C}"/>
              </a:ext>
            </a:extLst>
          </p:cNvPr>
          <p:cNvSpPr/>
          <p:nvPr/>
        </p:nvSpPr>
        <p:spPr>
          <a:xfrm>
            <a:off x="275303" y="241173"/>
            <a:ext cx="11700387" cy="6444763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4056198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156698B-1F30-42AC-BFBD-86B3984E06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1613" y="3215842"/>
            <a:ext cx="3486637" cy="3258005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0CE43832-2D53-497A-84B8-3E789A824AFD}"/>
              </a:ext>
            </a:extLst>
          </p:cNvPr>
          <p:cNvSpPr/>
          <p:nvPr/>
        </p:nvSpPr>
        <p:spPr>
          <a:xfrm>
            <a:off x="1671485" y="1477989"/>
            <a:ext cx="4198374" cy="1951011"/>
          </a:xfrm>
          <a:prstGeom prst="wedgeEllipseCallout">
            <a:avLst>
              <a:gd name="adj1" fmla="val -36993"/>
              <a:gd name="adj2" fmla="val 95578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iniciar obtendo a equação para associação paralelo das duas bombas idênticas.</a:t>
            </a:r>
          </a:p>
        </p:txBody>
      </p:sp>
      <p:sp>
        <p:nvSpPr>
          <p:cNvPr id="4" name="Balão de Pensamento: Nuvem 3">
            <a:extLst>
              <a:ext uri="{FF2B5EF4-FFF2-40B4-BE49-F238E27FC236}">
                <a16:creationId xmlns:a16="http://schemas.microsoft.com/office/drawing/2014/main" id="{DC4DF5FD-B2DE-4033-84DA-9B5940D2E5CD}"/>
              </a:ext>
            </a:extLst>
          </p:cNvPr>
          <p:cNvSpPr/>
          <p:nvPr/>
        </p:nvSpPr>
        <p:spPr>
          <a:xfrm>
            <a:off x="3519949" y="3303639"/>
            <a:ext cx="3274142" cy="1628657"/>
          </a:xfrm>
          <a:prstGeom prst="cloudCallout">
            <a:avLst>
              <a:gd name="adj1" fmla="val -70328"/>
              <a:gd name="adj2" fmla="val 60326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só lembrar que Qap = Q/2.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547EB31-0485-4A28-A37F-2CF4510C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54579"/>
              </p:ext>
            </p:extLst>
          </p:nvPr>
        </p:nvGraphicFramePr>
        <p:xfrm>
          <a:off x="6096000" y="1690738"/>
          <a:ext cx="5568966" cy="37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3403440" imgH="228600" progId="Equation.DSMT4">
                  <p:embed/>
                </p:oleObj>
              </mc:Choice>
              <mc:Fallback>
                <p:oleObj name="Equation" r:id="rId4" imgW="340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690738"/>
                        <a:ext cx="5568966" cy="374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079F089-9780-46FF-B12C-A3CC1C8AD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47756"/>
              </p:ext>
            </p:extLst>
          </p:nvPr>
        </p:nvGraphicFramePr>
        <p:xfrm>
          <a:off x="6878638" y="3567113"/>
          <a:ext cx="51530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3149280" imgH="520560" progId="Equation.DSMT4">
                  <p:embed/>
                </p:oleObj>
              </mc:Choice>
              <mc:Fallback>
                <p:oleObj name="Equation" r:id="rId6" imgW="3149280" imgH="5205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547EB31-0485-4A28-A37F-2CF4510C7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8638" y="3567113"/>
                        <a:ext cx="5153025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5C46DFD-AFBA-488E-8DC6-869A4B251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05626"/>
              </p:ext>
            </p:extLst>
          </p:nvPr>
        </p:nvGraphicFramePr>
        <p:xfrm>
          <a:off x="7076154" y="4844844"/>
          <a:ext cx="4281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8" imgW="2616120" imgH="279360" progId="Equation.DSMT4">
                  <p:embed/>
                </p:oleObj>
              </mc:Choice>
              <mc:Fallback>
                <p:oleObj name="Equation" r:id="rId8" imgW="2616120" imgH="2793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079F089-9780-46FF-B12C-A3CC1C8AD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6154" y="4844844"/>
                        <a:ext cx="42814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8055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156698B-1F30-42AC-BFBD-86B3984E06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1613" y="3215842"/>
            <a:ext cx="3486637" cy="3258005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0CE43832-2D53-497A-84B8-3E789A824AFD}"/>
              </a:ext>
            </a:extLst>
          </p:cNvPr>
          <p:cNvSpPr/>
          <p:nvPr/>
        </p:nvSpPr>
        <p:spPr>
          <a:xfrm>
            <a:off x="1671485" y="1477989"/>
            <a:ext cx="4198374" cy="1951011"/>
          </a:xfrm>
          <a:prstGeom prst="wedgeEllipseCallout">
            <a:avLst>
              <a:gd name="adj1" fmla="val -36993"/>
              <a:gd name="adj2" fmla="val 95578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ora obtemos a equação para associação série das duas bombas idênticas.</a:t>
            </a:r>
          </a:p>
        </p:txBody>
      </p:sp>
      <p:sp>
        <p:nvSpPr>
          <p:cNvPr id="4" name="Balão de Pensamento: Nuvem 3">
            <a:extLst>
              <a:ext uri="{FF2B5EF4-FFF2-40B4-BE49-F238E27FC236}">
                <a16:creationId xmlns:a16="http://schemas.microsoft.com/office/drawing/2014/main" id="{DC4DF5FD-B2DE-4033-84DA-9B5940D2E5CD}"/>
              </a:ext>
            </a:extLst>
          </p:cNvPr>
          <p:cNvSpPr/>
          <p:nvPr/>
        </p:nvSpPr>
        <p:spPr>
          <a:xfrm>
            <a:off x="3519949" y="3303639"/>
            <a:ext cx="3274142" cy="1628657"/>
          </a:xfrm>
          <a:prstGeom prst="cloudCallout">
            <a:avLst>
              <a:gd name="adj1" fmla="val -70328"/>
              <a:gd name="adj2" fmla="val 60326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só lembrar que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Bas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 * HB.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547EB31-0485-4A28-A37F-2CF4510C7C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1690738"/>
          <a:ext cx="5568966" cy="374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3403440" imgH="228600" progId="Equation.DSMT4">
                  <p:embed/>
                </p:oleObj>
              </mc:Choice>
              <mc:Fallback>
                <p:oleObj name="Equation" r:id="rId4" imgW="340344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547EB31-0485-4A28-A37F-2CF4510C7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690738"/>
                        <a:ext cx="5568966" cy="374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079F089-9780-46FF-B12C-A3CC1C8AD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382071"/>
              </p:ext>
            </p:extLst>
          </p:nvPr>
        </p:nvGraphicFramePr>
        <p:xfrm>
          <a:off x="6846888" y="3763963"/>
          <a:ext cx="5216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6" imgW="3187440" imgH="279360" progId="Equation.DSMT4">
                  <p:embed/>
                </p:oleObj>
              </mc:Choice>
              <mc:Fallback>
                <p:oleObj name="Equation" r:id="rId6" imgW="3187440" imgH="2793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079F089-9780-46FF-B12C-A3CC1C8AD2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6888" y="3763963"/>
                        <a:ext cx="52165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5C46DFD-AFBA-488E-8DC6-869A4B251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67696"/>
              </p:ext>
            </p:extLst>
          </p:nvPr>
        </p:nvGraphicFramePr>
        <p:xfrm>
          <a:off x="7292975" y="4865688"/>
          <a:ext cx="38449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8" imgW="2349360" imgH="253800" progId="Equation.DSMT4">
                  <p:embed/>
                </p:oleObj>
              </mc:Choice>
              <mc:Fallback>
                <p:oleObj name="Equation" r:id="rId8" imgW="234936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5C46DFD-AFBA-488E-8DC6-869A4B251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2975" y="4865688"/>
                        <a:ext cx="3844925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0343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156698B-1F30-42AC-BFBD-86B3984E06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1613" y="3215842"/>
            <a:ext cx="3486637" cy="3258005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0CE43832-2D53-497A-84B8-3E789A824AFD}"/>
              </a:ext>
            </a:extLst>
          </p:cNvPr>
          <p:cNvSpPr/>
          <p:nvPr/>
        </p:nvSpPr>
        <p:spPr>
          <a:xfrm>
            <a:off x="1671485" y="1477989"/>
            <a:ext cx="3657599" cy="1951011"/>
          </a:xfrm>
          <a:prstGeom prst="wedgeEllipseCallout">
            <a:avLst>
              <a:gd name="adj1" fmla="val -36993"/>
              <a:gd name="adj2" fmla="val 95578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obter as curvas para a rotação de 1750 rpm (protótipo) conhecidas as curvas de 3500 rpm (modelo).</a:t>
            </a:r>
          </a:p>
        </p:txBody>
      </p:sp>
      <p:sp>
        <p:nvSpPr>
          <p:cNvPr id="4" name="Balão de Pensamento: Nuvem 3">
            <a:extLst>
              <a:ext uri="{FF2B5EF4-FFF2-40B4-BE49-F238E27FC236}">
                <a16:creationId xmlns:a16="http://schemas.microsoft.com/office/drawing/2014/main" id="{DC4DF5FD-B2DE-4033-84DA-9B5940D2E5CD}"/>
              </a:ext>
            </a:extLst>
          </p:cNvPr>
          <p:cNvSpPr/>
          <p:nvPr/>
        </p:nvSpPr>
        <p:spPr>
          <a:xfrm>
            <a:off x="3519949" y="3303639"/>
            <a:ext cx="3274142" cy="1628657"/>
          </a:xfrm>
          <a:prstGeom prst="cloudCallout">
            <a:avLst>
              <a:gd name="adj1" fmla="val -70328"/>
              <a:gd name="adj2" fmla="val 60326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só impor as condições de semelhança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D547EB31-0485-4A28-A37F-2CF4510C7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42513"/>
              </p:ext>
            </p:extLst>
          </p:nvPr>
        </p:nvGraphicFramePr>
        <p:xfrm>
          <a:off x="7166897" y="3618587"/>
          <a:ext cx="36163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2209680" imgH="431640" progId="Equation.DSMT4">
                  <p:embed/>
                </p:oleObj>
              </mc:Choice>
              <mc:Fallback>
                <p:oleObj name="Equation" r:id="rId4" imgW="2209680" imgH="4316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547EB31-0485-4A28-A37F-2CF4510C7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6897" y="3618587"/>
                        <a:ext cx="36163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D1E71DF-9C75-43D5-B9F7-5B099C144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99407"/>
              </p:ext>
            </p:extLst>
          </p:nvPr>
        </p:nvGraphicFramePr>
        <p:xfrm>
          <a:off x="5545027" y="614326"/>
          <a:ext cx="593566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6" imgW="3670200" imgH="711000" progId="Equation.DSMT4">
                  <p:embed/>
                </p:oleObj>
              </mc:Choice>
              <mc:Fallback>
                <p:oleObj name="Equation" r:id="rId6" imgW="3670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5027" y="614326"/>
                        <a:ext cx="5935663" cy="114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CD0807FB-C2AF-429D-8921-C976BA329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0593"/>
              </p:ext>
            </p:extLst>
          </p:nvPr>
        </p:nvGraphicFramePr>
        <p:xfrm>
          <a:off x="5545027" y="1988091"/>
          <a:ext cx="630396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8" imgW="3898800" imgH="736560" progId="Equation.DSMT4">
                  <p:embed/>
                </p:oleObj>
              </mc:Choice>
              <mc:Fallback>
                <p:oleObj name="Equation" r:id="rId8" imgW="3898800" imgH="7365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D1E71DF-9C75-43D5-B9F7-5B099C144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5027" y="1988091"/>
                        <a:ext cx="6303962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8777CFCF-E47B-4574-8216-9CF1FA6931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17683"/>
              </p:ext>
            </p:extLst>
          </p:nvPr>
        </p:nvGraphicFramePr>
        <p:xfrm>
          <a:off x="5888959" y="4844844"/>
          <a:ext cx="6172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10" imgW="3771720" imgH="660240" progId="Equation.DSMT4">
                  <p:embed/>
                </p:oleObj>
              </mc:Choice>
              <mc:Fallback>
                <p:oleObj name="Equation" r:id="rId10" imgW="3771720" imgH="6602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547EB31-0485-4A28-A37F-2CF4510C7C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8959" y="4844844"/>
                        <a:ext cx="6172200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80DFF50-1B99-40A1-98C4-2AEBF6761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998064"/>
              </p:ext>
            </p:extLst>
          </p:nvPr>
        </p:nvGraphicFramePr>
        <p:xfrm>
          <a:off x="5987145" y="6079801"/>
          <a:ext cx="50514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2" imgW="3085920" imgH="241200" progId="Equation.DSMT4">
                  <p:embed/>
                </p:oleObj>
              </mc:Choice>
              <mc:Fallback>
                <p:oleObj name="Equation" r:id="rId12" imgW="3085920" imgH="241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8777CFCF-E47B-4574-8216-9CF1FA6931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87145" y="6079801"/>
                        <a:ext cx="50514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4412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161292" y="687180"/>
            <a:ext cx="81369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pt-BR" dirty="0">
                <a:solidFill>
                  <a:schemeClr val="tx2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Uma instalação de bombeamento transporta um fluido com viscosidade menor que 20 mm²/s e tem a sua CCI representada pela equação: </a:t>
            </a:r>
            <a:endParaRPr lang="pt-BR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/>
          </p:nvPr>
        </p:nvGraphicFramePr>
        <p:xfrm>
          <a:off x="5538788" y="1412875"/>
          <a:ext cx="2578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ção" r:id="rId3" imgW="1346040" imgH="266400" progId="Equation.3">
                  <p:embed/>
                </p:oleObj>
              </mc:Choice>
              <mc:Fallback>
                <p:oleObj name="Equação" r:id="rId3" imgW="1346040" imgH="266400" progId="Equation.3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1412875"/>
                        <a:ext cx="257810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359696" y="2060848"/>
            <a:ext cx="69385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pt-BR" sz="12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pt-BR" dirty="0">
                <a:solidFill>
                  <a:schemeClr val="tx2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om a vazão em m³/s e a carga do sistema em m, isto para </a:t>
            </a:r>
            <a:r>
              <a:rPr lang="pt-BR" b="1" u="sng" dirty="0">
                <a:solidFill>
                  <a:schemeClr val="tx2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das </a:t>
            </a:r>
            <a:r>
              <a:rPr lang="pt-BR" dirty="0">
                <a:solidFill>
                  <a:schemeClr val="tx2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s possibilidades de funcionamento das bombas idênticas que se encontram na casa de máquina.</a:t>
            </a:r>
            <a:endParaRPr lang="pt-BR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3374255" y="3068960"/>
            <a:ext cx="67944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nhecendo os dados para obtenção das curvas H</a:t>
            </a:r>
            <a:r>
              <a:rPr lang="pt-BR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f(Q) e </a:t>
            </a:r>
            <a:r>
              <a:rPr lang="pt-BR" dirty="0">
                <a:solidFill>
                  <a:schemeClr val="tx2"/>
                </a:solidFill>
                <a:latin typeface="Symbol" pitchFamily="18" charset="2"/>
                <a:cs typeface="Times New Roman" pitchFamily="18" charset="0"/>
              </a:rPr>
              <a:t>h</a:t>
            </a:r>
            <a:r>
              <a:rPr lang="pt-BR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f(Q), pede-se determinar a vazão, a carga manométrica, o rendimento e a potência mecânica para:</a:t>
            </a:r>
          </a:p>
        </p:txBody>
      </p:sp>
      <p:sp>
        <p:nvSpPr>
          <p:cNvPr id="11" name="Retângulo 10"/>
          <p:cNvSpPr/>
          <p:nvPr/>
        </p:nvSpPr>
        <p:spPr>
          <a:xfrm>
            <a:off x="3374255" y="4097308"/>
            <a:ext cx="6765366" cy="104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5000"/>
              </a:lnSpc>
              <a:buFont typeface="+mj-lt"/>
              <a:buAutoNum type="alphaLcPeriod"/>
            </a:pPr>
            <a:r>
              <a:rPr lang="pt-BR" dirty="0">
                <a:solidFill>
                  <a:schemeClr val="tx2"/>
                </a:solidFill>
                <a:latin typeface="Times New Roman"/>
                <a:ea typeface="Calibri"/>
                <a:cs typeface="Times New Roman"/>
              </a:rPr>
              <a:t>o uso de uma única bomba;</a:t>
            </a:r>
          </a:p>
          <a:p>
            <a:pPr marL="342900" indent="-342900" algn="just">
              <a:lnSpc>
                <a:spcPct val="115000"/>
              </a:lnSpc>
              <a:buFont typeface="+mj-lt"/>
              <a:buAutoNum type="alphaLcPeriod"/>
            </a:pPr>
            <a:r>
              <a:rPr lang="pt-BR" dirty="0">
                <a:solidFill>
                  <a:schemeClr val="tx2"/>
                </a:solidFill>
                <a:latin typeface="Times New Roman"/>
                <a:ea typeface="Calibri"/>
                <a:cs typeface="Times New Roman"/>
              </a:rPr>
              <a:t>o uso da associação em série das duas bombas idênticas;</a:t>
            </a:r>
          </a:p>
          <a:p>
            <a:pPr marL="342900" indent="-342900" algn="just">
              <a:lnSpc>
                <a:spcPct val="115000"/>
              </a:lnSpc>
              <a:buFont typeface="+mj-lt"/>
              <a:buAutoNum type="alphaLcPeriod"/>
            </a:pPr>
            <a:r>
              <a:rPr lang="pt-BR" dirty="0">
                <a:solidFill>
                  <a:schemeClr val="tx2"/>
                </a:solidFill>
                <a:latin typeface="Times New Roman"/>
                <a:ea typeface="Calibri"/>
                <a:cs typeface="Times New Roman"/>
              </a:rPr>
              <a:t>O uso da associação em paralelo das duas bombas idênticas.</a:t>
            </a: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/>
          </p:nvPr>
        </p:nvGraphicFramePr>
        <p:xfrm>
          <a:off x="3143672" y="5517232"/>
          <a:ext cx="6624734" cy="870585"/>
        </p:xfrm>
        <a:graphic>
          <a:graphicData uri="http://schemas.openxmlformats.org/drawingml/2006/table">
            <a:tbl>
              <a:tblPr firstRow="1" firstCol="1" bandRow="1"/>
              <a:tblGrid>
                <a:gridCol w="9457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6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46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6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6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6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46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H</a:t>
                      </a:r>
                      <a:r>
                        <a:rPr lang="pt-BR" sz="1800" baseline="-250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B</a:t>
                      </a: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m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5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2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Q(m³/h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75,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22,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54,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76,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90,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Symbol" pitchFamily="18" charset="2"/>
                          <a:ea typeface="Calibri"/>
                          <a:cs typeface="Times New Roman" pitchFamily="18" charset="0"/>
                        </a:rPr>
                        <a:t>h</a:t>
                      </a:r>
                      <a:r>
                        <a:rPr lang="pt-BR" sz="1800" baseline="-250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B</a:t>
                      </a: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(%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6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4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t-BR" sz="1800" dirty="0"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Explosão 2 12"/>
          <p:cNvSpPr/>
          <p:nvPr/>
        </p:nvSpPr>
        <p:spPr>
          <a:xfrm>
            <a:off x="1289917" y="5204222"/>
            <a:ext cx="1742750" cy="1152128"/>
          </a:xfrm>
          <a:prstGeom prst="irregularSeal2">
            <a:avLst/>
          </a:prstGeom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ado: </a:t>
            </a:r>
            <a:endParaRPr lang="pt-BR" dirty="0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1AE951DF-8FF6-4059-98AA-A734B66733D3}"/>
              </a:ext>
            </a:extLst>
          </p:cNvPr>
          <p:cNvSpPr/>
          <p:nvPr/>
        </p:nvSpPr>
        <p:spPr>
          <a:xfrm>
            <a:off x="275303" y="241173"/>
            <a:ext cx="11700387" cy="6444763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" name="Seta: para Cima 1">
            <a:extLst>
              <a:ext uri="{FF2B5EF4-FFF2-40B4-BE49-F238E27FC236}">
                <a16:creationId xmlns:a16="http://schemas.microsoft.com/office/drawing/2014/main" id="{A8611064-179A-4C16-B184-EA435DABFE29}"/>
              </a:ext>
            </a:extLst>
          </p:cNvPr>
          <p:cNvSpPr/>
          <p:nvPr/>
        </p:nvSpPr>
        <p:spPr>
          <a:xfrm rot="20703204">
            <a:off x="1799303" y="4226117"/>
            <a:ext cx="235974" cy="1152128"/>
          </a:xfrm>
          <a:prstGeom prst="upArrow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E40434E-142E-47C5-B9BD-3E719B6DF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76190"/>
              </p:ext>
            </p:extLst>
          </p:nvPr>
        </p:nvGraphicFramePr>
        <p:xfrm>
          <a:off x="1016865" y="3686558"/>
          <a:ext cx="1615828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015920" imgH="406080" progId="Equation.DSMT4">
                  <p:embed/>
                </p:oleObj>
              </mc:Choice>
              <mc:Fallback>
                <p:oleObj name="Equation" r:id="rId5" imgW="1015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865" y="3686558"/>
                        <a:ext cx="1615828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4983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áfico 2">
            <a:extLst>
              <a:ext uri="{FF2B5EF4-FFF2-40B4-BE49-F238E27FC236}">
                <a16:creationId xmlns:a16="http://schemas.microsoft.com/office/drawing/2014/main" id="{418E8862-E750-404B-90CB-27A400E73A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6234145"/>
              </p:ext>
            </p:extLst>
          </p:nvPr>
        </p:nvGraphicFramePr>
        <p:xfrm>
          <a:off x="643467" y="643466"/>
          <a:ext cx="10905066" cy="5571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5720426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19F8B167-5C2F-4E3F-822F-8720365E31A8}"/>
              </a:ext>
            </a:extLst>
          </p:cNvPr>
          <p:cNvSpPr txBox="1"/>
          <p:nvPr/>
        </p:nvSpPr>
        <p:spPr>
          <a:xfrm>
            <a:off x="270387" y="235974"/>
            <a:ext cx="116512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TRAÇAR A CURVA DA ASSOCIAÇÃO LEMBRAMOS QUE A ASSOCIAÇÃO EM SÉRIE PARA BOMBAS IGUAIS, TEMOS: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FF8287A4-EBD4-4A99-BBD3-72C4BC1F3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53694"/>
              </p:ext>
            </p:extLst>
          </p:nvPr>
        </p:nvGraphicFramePr>
        <p:xfrm>
          <a:off x="3553880" y="1559771"/>
          <a:ext cx="5084238" cy="492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361960" imgH="228600" progId="Equation.DSMT4">
                  <p:embed/>
                </p:oleObj>
              </mc:Choice>
              <mc:Fallback>
                <p:oleObj name="Equation" r:id="rId3" imgW="236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3880" y="1559771"/>
                        <a:ext cx="5084238" cy="492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ela 3">
            <a:extLst>
              <a:ext uri="{FF2B5EF4-FFF2-40B4-BE49-F238E27FC236}">
                <a16:creationId xmlns:a16="http://schemas.microsoft.com/office/drawing/2014/main" id="{F24E2CF6-C0B7-4E68-AB6B-4A59A30828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4149691"/>
              </p:ext>
            </p:extLst>
          </p:nvPr>
        </p:nvGraphicFramePr>
        <p:xfrm>
          <a:off x="1337189" y="2619261"/>
          <a:ext cx="9517620" cy="1127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59660">
                  <a:extLst>
                    <a:ext uri="{9D8B030D-6E8A-4147-A177-3AD203B41FA5}">
                      <a16:colId xmlns:a16="http://schemas.microsoft.com/office/drawing/2014/main" val="2789966196"/>
                    </a:ext>
                  </a:extLst>
                </a:gridCol>
                <a:gridCol w="1359660">
                  <a:extLst>
                    <a:ext uri="{9D8B030D-6E8A-4147-A177-3AD203B41FA5}">
                      <a16:colId xmlns:a16="http://schemas.microsoft.com/office/drawing/2014/main" val="1115152922"/>
                    </a:ext>
                  </a:extLst>
                </a:gridCol>
                <a:gridCol w="1359660">
                  <a:extLst>
                    <a:ext uri="{9D8B030D-6E8A-4147-A177-3AD203B41FA5}">
                      <a16:colId xmlns:a16="http://schemas.microsoft.com/office/drawing/2014/main" val="2182500345"/>
                    </a:ext>
                  </a:extLst>
                </a:gridCol>
                <a:gridCol w="1359660">
                  <a:extLst>
                    <a:ext uri="{9D8B030D-6E8A-4147-A177-3AD203B41FA5}">
                      <a16:colId xmlns:a16="http://schemas.microsoft.com/office/drawing/2014/main" val="4288450987"/>
                    </a:ext>
                  </a:extLst>
                </a:gridCol>
                <a:gridCol w="1359660">
                  <a:extLst>
                    <a:ext uri="{9D8B030D-6E8A-4147-A177-3AD203B41FA5}">
                      <a16:colId xmlns:a16="http://schemas.microsoft.com/office/drawing/2014/main" val="3942342239"/>
                    </a:ext>
                  </a:extLst>
                </a:gridCol>
                <a:gridCol w="1359660">
                  <a:extLst>
                    <a:ext uri="{9D8B030D-6E8A-4147-A177-3AD203B41FA5}">
                      <a16:colId xmlns:a16="http://schemas.microsoft.com/office/drawing/2014/main" val="869611279"/>
                    </a:ext>
                  </a:extLst>
                </a:gridCol>
                <a:gridCol w="1359660">
                  <a:extLst>
                    <a:ext uri="{9D8B030D-6E8A-4147-A177-3AD203B41FA5}">
                      <a16:colId xmlns:a16="http://schemas.microsoft.com/office/drawing/2014/main" val="188847917"/>
                    </a:ext>
                  </a:extLst>
                </a:gridCol>
              </a:tblGrid>
              <a:tr h="23622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 dirty="0">
                          <a:effectLst/>
                        </a:rPr>
                        <a:t>H</a:t>
                      </a:r>
                      <a:r>
                        <a:rPr lang="pt-BR" sz="1800" b="1" u="none" strike="noStrike" baseline="-25000" dirty="0">
                          <a:effectLst/>
                        </a:rPr>
                        <a:t>B</a:t>
                      </a:r>
                      <a:r>
                        <a:rPr lang="pt-BR" sz="1800" b="1" u="none" strike="noStrike" dirty="0">
                          <a:effectLst/>
                        </a:rPr>
                        <a:t>(m)</a:t>
                      </a:r>
                      <a:endParaRPr lang="pt-BR" sz="1800" b="1" i="0" u="none" strike="noStrike" dirty="0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70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60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50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40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30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20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24734619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Q(m³/h)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 dirty="0">
                          <a:effectLst/>
                        </a:rPr>
                        <a:t>0</a:t>
                      </a:r>
                      <a:endParaRPr lang="pt-BR" sz="1800" b="1" i="0" u="none" strike="noStrike" dirty="0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 dirty="0">
                          <a:effectLst/>
                        </a:rPr>
                        <a:t>75,6</a:t>
                      </a:r>
                      <a:endParaRPr lang="pt-BR" sz="1800" b="1" i="0" u="none" strike="noStrike" dirty="0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 dirty="0">
                          <a:effectLst/>
                        </a:rPr>
                        <a:t>122,4</a:t>
                      </a:r>
                      <a:endParaRPr lang="pt-BR" sz="1800" b="1" i="0" u="none" strike="noStrike" dirty="0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154,8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176,4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190,8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34622373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 dirty="0" err="1">
                          <a:effectLst/>
                          <a:latin typeface="Symbol" panose="05050102010706020507" pitchFamily="18" charset="2"/>
                        </a:rPr>
                        <a:t>h</a:t>
                      </a:r>
                      <a:r>
                        <a:rPr lang="pt-BR" sz="1800" b="1" u="none" strike="noStrike" baseline="-25000" dirty="0" err="1">
                          <a:effectLst/>
                        </a:rPr>
                        <a:t>B</a:t>
                      </a:r>
                      <a:r>
                        <a:rPr lang="pt-BR" sz="1800" b="1" u="none" strike="noStrike" dirty="0">
                          <a:effectLst/>
                        </a:rPr>
                        <a:t> (%)</a:t>
                      </a:r>
                      <a:endParaRPr lang="pt-BR" sz="1800" b="1" i="0" u="none" strike="noStrike" dirty="0">
                        <a:solidFill>
                          <a:srgbClr val="44546A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0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69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 dirty="0">
                          <a:effectLst/>
                        </a:rPr>
                        <a:t>80</a:t>
                      </a:r>
                      <a:endParaRPr lang="pt-BR" sz="1800" b="1" i="0" u="none" strike="noStrike" dirty="0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 dirty="0">
                          <a:effectLst/>
                        </a:rPr>
                        <a:t>68</a:t>
                      </a:r>
                      <a:endParaRPr lang="pt-BR" sz="1800" b="1" i="0" u="none" strike="noStrike" dirty="0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 dirty="0">
                          <a:effectLst/>
                        </a:rPr>
                        <a:t>47</a:t>
                      </a:r>
                      <a:endParaRPr lang="pt-BR" sz="1800" b="1" i="0" u="none" strike="noStrike" dirty="0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800" b="1" u="none" strike="noStrike">
                          <a:effectLst/>
                        </a:rPr>
                        <a:t>30</a:t>
                      </a:r>
                      <a:endParaRPr lang="pt-BR" sz="1800" b="1" i="0" u="none" strike="noStrike">
                        <a:solidFill>
                          <a:srgbClr val="44546A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2509442"/>
                  </a:ext>
                </a:extLst>
              </a:tr>
              <a:tr h="236220">
                <a:tc>
                  <a:txBody>
                    <a:bodyPr/>
                    <a:lstStyle/>
                    <a:p>
                      <a:pPr algn="ctr" fontAlgn="b"/>
                      <a:r>
                        <a:rPr lang="pt-BR" sz="1800" b="1" u="none" strike="noStrike">
                          <a:effectLst/>
                        </a:rPr>
                        <a:t>H</a:t>
                      </a:r>
                      <a:r>
                        <a:rPr lang="pt-BR" sz="1800" b="1" u="none" strike="noStrike" baseline="-25000">
                          <a:effectLst/>
                        </a:rPr>
                        <a:t>Bas</a:t>
                      </a:r>
                      <a:r>
                        <a:rPr lang="pt-BR" sz="1800" b="1" u="none" strike="noStrike">
                          <a:effectLst/>
                        </a:rPr>
                        <a:t> (m)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/>
                        </a:rPr>
                        <a:t>14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/>
                        </a:rPr>
                        <a:t>12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/>
                        </a:rPr>
                        <a:t>10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>
                          <a:effectLst/>
                        </a:rPr>
                        <a:t>80</a:t>
                      </a:r>
                      <a:endParaRPr lang="pt-BR" sz="18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/>
                        </a:rPr>
                        <a:t>6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800" b="1" u="none" strike="noStrike" dirty="0">
                          <a:effectLst/>
                        </a:rPr>
                        <a:t>40</a:t>
                      </a:r>
                      <a:endParaRPr lang="pt-BR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00555338"/>
                  </a:ext>
                </a:extLst>
              </a:tr>
            </a:tbl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62BC8812-D4C1-4A73-BBF5-1A77BA60F0D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0341" y="4485833"/>
            <a:ext cx="4591317" cy="1116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0685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Gráfico 1">
            <a:extLst>
              <a:ext uri="{FF2B5EF4-FFF2-40B4-BE49-F238E27FC236}">
                <a16:creationId xmlns:a16="http://schemas.microsoft.com/office/drawing/2014/main" id="{418E8862-E750-404B-90CB-27A400E73A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1723624"/>
              </p:ext>
            </p:extLst>
          </p:nvPr>
        </p:nvGraphicFramePr>
        <p:xfrm>
          <a:off x="643467" y="643467"/>
          <a:ext cx="10905066" cy="55710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0012481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7AC27D15-B30B-41F6-9A0E-84D67CDE5E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1613" y="3215842"/>
            <a:ext cx="3486637" cy="3258005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1274E6FD-DC89-4491-8177-32DF7956FF15}"/>
              </a:ext>
            </a:extLst>
          </p:cNvPr>
          <p:cNvSpPr/>
          <p:nvPr/>
        </p:nvSpPr>
        <p:spPr>
          <a:xfrm>
            <a:off x="1504336" y="993058"/>
            <a:ext cx="4198374" cy="2649101"/>
          </a:xfrm>
          <a:prstGeom prst="wedgeEllipseCallout">
            <a:avLst>
              <a:gd name="adj1" fmla="val -33714"/>
              <a:gd name="adj2" fmla="val 78443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obter a equação da CCI com unidades homólogas as obtivas para a curva da bomba e da associação em série da bomba, isto para que possamos achar o ponto de trabalho!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A9A6BE9-2663-493B-86CA-E06D74350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62864"/>
              </p:ext>
            </p:extLst>
          </p:nvPr>
        </p:nvGraphicFramePr>
        <p:xfrm>
          <a:off x="6341190" y="825910"/>
          <a:ext cx="4609243" cy="68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4" imgW="2806560" imgH="419040" progId="Equation.DSMT4">
                  <p:embed/>
                </p:oleObj>
              </mc:Choice>
              <mc:Fallback>
                <p:oleObj name="Equation" r:id="rId4" imgW="280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41190" y="825910"/>
                        <a:ext cx="4609243" cy="688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Balão de Pensamento: Nuvem 5">
            <a:extLst>
              <a:ext uri="{FF2B5EF4-FFF2-40B4-BE49-F238E27FC236}">
                <a16:creationId xmlns:a16="http://schemas.microsoft.com/office/drawing/2014/main" id="{9B7EF5EE-647B-48E1-B958-AEBDFBDBD806}"/>
              </a:ext>
            </a:extLst>
          </p:cNvPr>
          <p:cNvSpPr/>
          <p:nvPr/>
        </p:nvSpPr>
        <p:spPr>
          <a:xfrm>
            <a:off x="3519948" y="3575444"/>
            <a:ext cx="2920181" cy="1356852"/>
          </a:xfrm>
          <a:prstGeom prst="cloudCallout">
            <a:avLst>
              <a:gd name="adj1" fmla="val -70328"/>
              <a:gd name="adj2" fmla="val 60326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isamos considerar a vazão em m³/h!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9E96BAE-4FC3-458D-8DDC-E919B74E2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22332"/>
              </p:ext>
            </p:extLst>
          </p:nvPr>
        </p:nvGraphicFramePr>
        <p:xfrm>
          <a:off x="6394173" y="1647336"/>
          <a:ext cx="43164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6" imgW="2628720" imgH="469800" progId="Equation.DSMT4">
                  <p:embed/>
                </p:oleObj>
              </mc:Choice>
              <mc:Fallback>
                <p:oleObj name="Equation" r:id="rId6" imgW="2628720" imgH="469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A9A6BE9-2663-493B-86CA-E06D74350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4173" y="1647336"/>
                        <a:ext cx="4316412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58EDA57-1C12-431A-98A9-CE2374207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43592"/>
              </p:ext>
            </p:extLst>
          </p:nvPr>
        </p:nvGraphicFramePr>
        <p:xfrm>
          <a:off x="7300913" y="2554288"/>
          <a:ext cx="25019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8" imgW="1523880" imgH="406080" progId="Equation.DSMT4">
                  <p:embed/>
                </p:oleObj>
              </mc:Choice>
              <mc:Fallback>
                <p:oleObj name="Equation" r:id="rId8" imgW="1523880" imgH="4060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79E96BAE-4FC3-458D-8DDC-E919B74E2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00913" y="2554288"/>
                        <a:ext cx="2501900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6C599B42-E00E-4595-A997-E6A4D8542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56013"/>
              </p:ext>
            </p:extLst>
          </p:nvPr>
        </p:nvGraphicFramePr>
        <p:xfrm>
          <a:off x="7123113" y="3429000"/>
          <a:ext cx="30448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0" imgW="1854000" imgH="406080" progId="Equation.DSMT4">
                  <p:embed/>
                </p:oleObj>
              </mc:Choice>
              <mc:Fallback>
                <p:oleObj name="Equation" r:id="rId10" imgW="1854000" imgH="4060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58EDA57-1C12-431A-98A9-CE2374207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23113" y="3429000"/>
                        <a:ext cx="304482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01B61D41-8FF1-40AC-A159-03A7588E2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47559"/>
              </p:ext>
            </p:extLst>
          </p:nvPr>
        </p:nvGraphicFramePr>
        <p:xfrm>
          <a:off x="7154069" y="4566377"/>
          <a:ext cx="279558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2" imgW="1701720" imgH="444240" progId="Equation.DSMT4">
                  <p:embed/>
                </p:oleObj>
              </mc:Choice>
              <mc:Fallback>
                <p:oleObj name="Equation" r:id="rId12" imgW="1701720" imgH="4442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58EDA57-1C12-431A-98A9-CE2374207A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54069" y="4566377"/>
                        <a:ext cx="2795587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D3C4411-5541-48EF-9B40-E865A15CD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654671"/>
              </p:ext>
            </p:extLst>
          </p:nvPr>
        </p:nvGraphicFramePr>
        <p:xfrm>
          <a:off x="6457950" y="5559425"/>
          <a:ext cx="48387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4" imgW="2946240" imgH="419040" progId="Equation.DSMT4">
                  <p:embed/>
                </p:oleObj>
              </mc:Choice>
              <mc:Fallback>
                <p:oleObj name="Equation" r:id="rId14" imgW="2946240" imgH="4190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A9A6BE9-2663-493B-86CA-E06D74350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57950" y="5559425"/>
                        <a:ext cx="483870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116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áfico 1">
            <a:extLst>
              <a:ext uri="{FF2B5EF4-FFF2-40B4-BE49-F238E27FC236}">
                <a16:creationId xmlns:a16="http://schemas.microsoft.com/office/drawing/2014/main" id="{418E8862-E750-404B-90CB-27A400E73A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9231163"/>
              </p:ext>
            </p:extLst>
          </p:nvPr>
        </p:nvGraphicFramePr>
        <p:xfrm>
          <a:off x="643467" y="643466"/>
          <a:ext cx="10905066" cy="55710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478639BC-E62A-43C8-A6CD-AA0D74325FFA}"/>
              </a:ext>
            </a:extLst>
          </p:cNvPr>
          <p:cNvSpPr txBox="1"/>
          <p:nvPr/>
        </p:nvSpPr>
        <p:spPr>
          <a:xfrm>
            <a:off x="1691147" y="629340"/>
            <a:ext cx="3234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VANDO PELO EXCELL</a:t>
            </a:r>
          </a:p>
        </p:txBody>
      </p:sp>
    </p:spTree>
    <p:extLst>
      <p:ext uri="{BB962C8B-B14F-4D97-AF65-F5344CB8AC3E}">
        <p14:creationId xmlns:p14="http://schemas.microsoft.com/office/powerpoint/2010/main" val="29357542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A835718-34AE-4AE9-AF80-7C0D903070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1613" y="3215842"/>
            <a:ext cx="3486637" cy="3258005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1CAF557B-F5D4-4EA7-87F4-2949395A00D7}"/>
              </a:ext>
            </a:extLst>
          </p:cNvPr>
          <p:cNvSpPr/>
          <p:nvPr/>
        </p:nvSpPr>
        <p:spPr>
          <a:xfrm>
            <a:off x="1671485" y="1477989"/>
            <a:ext cx="4198374" cy="1951011"/>
          </a:xfrm>
          <a:prstGeom prst="wedgeEllipseCallout">
            <a:avLst>
              <a:gd name="adj1" fmla="val -36993"/>
              <a:gd name="adj2" fmla="val 95578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tendo o ponto de trabalho para a bomba operando isoladamente e associação de duas bombas idênticas.</a:t>
            </a:r>
          </a:p>
        </p:txBody>
      </p:sp>
      <p:sp>
        <p:nvSpPr>
          <p:cNvPr id="4" name="Balão de Pensamento: Nuvem 3">
            <a:extLst>
              <a:ext uri="{FF2B5EF4-FFF2-40B4-BE49-F238E27FC236}">
                <a16:creationId xmlns:a16="http://schemas.microsoft.com/office/drawing/2014/main" id="{2BF525F5-9940-4BD2-8155-3BC2A8884198}"/>
              </a:ext>
            </a:extLst>
          </p:cNvPr>
          <p:cNvSpPr/>
          <p:nvPr/>
        </p:nvSpPr>
        <p:spPr>
          <a:xfrm>
            <a:off x="3519949" y="3303639"/>
            <a:ext cx="3274142" cy="1628657"/>
          </a:xfrm>
          <a:prstGeom prst="cloudCallout">
            <a:avLst>
              <a:gd name="adj1" fmla="val -70328"/>
              <a:gd name="adj2" fmla="val 60326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só igualar as equações da CCI com a respectiva da(s) bomba(s)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6CF612E7-C610-45A9-AB9C-3B319C78CA30}"/>
              </a:ext>
            </a:extLst>
          </p:cNvPr>
          <p:cNvSpPr txBox="1"/>
          <p:nvPr/>
        </p:nvSpPr>
        <p:spPr>
          <a:xfrm>
            <a:off x="7020232" y="344129"/>
            <a:ext cx="4336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MBA OPERANDO ISOLADAMENTE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4365748-E1E2-4F98-A133-F9D2F6F6B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23329"/>
              </p:ext>
            </p:extLst>
          </p:nvPr>
        </p:nvGraphicFramePr>
        <p:xfrm>
          <a:off x="6459794" y="1119450"/>
          <a:ext cx="4804388" cy="29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4" imgW="3771720" imgH="228600" progId="Equation.DSMT4">
                  <p:embed/>
                </p:oleObj>
              </mc:Choice>
              <mc:Fallback>
                <p:oleObj name="Equation" r:id="rId4" imgW="377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9794" y="1119450"/>
                        <a:ext cx="4804388" cy="29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10D6EB5-6340-4D1D-8C53-FC60CE928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326348"/>
              </p:ext>
            </p:extLst>
          </p:nvPr>
        </p:nvGraphicFramePr>
        <p:xfrm>
          <a:off x="7901576" y="1687232"/>
          <a:ext cx="25733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6" imgW="2019240" imgH="203040" progId="Equation.DSMT4">
                  <p:embed/>
                </p:oleObj>
              </mc:Choice>
              <mc:Fallback>
                <p:oleObj name="Equation" r:id="rId6" imgW="2019240" imgH="203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4365748-E1E2-4F98-A133-F9D2F6F6B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1576" y="1687232"/>
                        <a:ext cx="2573338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951E3C7-FFBD-4D4F-B00C-9C6101D66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80778"/>
              </p:ext>
            </p:extLst>
          </p:nvPr>
        </p:nvGraphicFramePr>
        <p:xfrm>
          <a:off x="6849857" y="2162187"/>
          <a:ext cx="46767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8" imgW="3670200" imgH="457200" progId="Equation.DSMT4">
                  <p:embed/>
                </p:oleObj>
              </mc:Choice>
              <mc:Fallback>
                <p:oleObj name="Equation" r:id="rId8" imgW="367020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10D6EB5-6340-4D1D-8C53-FC60CE928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9857" y="2162187"/>
                        <a:ext cx="46767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796E2BA-5C82-4BEE-8050-A511751FE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23078"/>
              </p:ext>
            </p:extLst>
          </p:nvPr>
        </p:nvGraphicFramePr>
        <p:xfrm>
          <a:off x="7504113" y="3070225"/>
          <a:ext cx="34940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0" imgW="2743200" imgH="228600" progId="Equation.DSMT4">
                  <p:embed/>
                </p:oleObj>
              </mc:Choice>
              <mc:Fallback>
                <p:oleObj name="Equation" r:id="rId10" imgW="274320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4365748-E1E2-4F98-A133-F9D2F6F6B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04113" y="3070225"/>
                        <a:ext cx="34940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55E53161-D190-458A-A3EA-ADE6BA89B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155779"/>
              </p:ext>
            </p:extLst>
          </p:nvPr>
        </p:nvGraphicFramePr>
        <p:xfrm>
          <a:off x="7039487" y="3766814"/>
          <a:ext cx="46609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2" imgW="3657600" imgH="228600" progId="Equation.DSMT4">
                  <p:embed/>
                </p:oleObj>
              </mc:Choice>
              <mc:Fallback>
                <p:oleObj name="Equation" r:id="rId12" imgW="365760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10D6EB5-6340-4D1D-8C53-FC60CE928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9487" y="3766814"/>
                        <a:ext cx="466090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0C37C6E4-661A-49BE-AE2B-1E3ABFF49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55827"/>
              </p:ext>
            </p:extLst>
          </p:nvPr>
        </p:nvGraphicFramePr>
        <p:xfrm>
          <a:off x="7394574" y="4367729"/>
          <a:ext cx="377031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4" imgW="2958840" imgH="660240" progId="Equation.DSMT4">
                  <p:embed/>
                </p:oleObj>
              </mc:Choice>
              <mc:Fallback>
                <p:oleObj name="Equation" r:id="rId14" imgW="2958840" imgH="66024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796E2BA-5C82-4BEE-8050-A511751FE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94574" y="4367729"/>
                        <a:ext cx="3770313" cy="83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1526F0F-E155-4104-9232-354F753C2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27271"/>
              </p:ext>
            </p:extLst>
          </p:nvPr>
        </p:nvGraphicFramePr>
        <p:xfrm>
          <a:off x="8494713" y="5645150"/>
          <a:ext cx="15700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6" imgW="1231560" imgH="228600" progId="Equation.DSMT4">
                  <p:embed/>
                </p:oleObj>
              </mc:Choice>
              <mc:Fallback>
                <p:oleObj name="Equation" r:id="rId16" imgW="1231560" imgH="22860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0C37C6E4-661A-49BE-AE2B-1E3ABFF49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94713" y="5645150"/>
                        <a:ext cx="157003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701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A835718-34AE-4AE9-AF80-7C0D903070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1613" y="3215842"/>
            <a:ext cx="3486637" cy="3258005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1CAF557B-F5D4-4EA7-87F4-2949395A00D7}"/>
              </a:ext>
            </a:extLst>
          </p:cNvPr>
          <p:cNvSpPr/>
          <p:nvPr/>
        </p:nvSpPr>
        <p:spPr>
          <a:xfrm>
            <a:off x="1743115" y="2278227"/>
            <a:ext cx="3765754" cy="1483005"/>
          </a:xfrm>
          <a:prstGeom prst="wedgeEllipseCallout">
            <a:avLst>
              <a:gd name="adj1" fmla="val -36993"/>
              <a:gd name="adj2" fmla="val 95578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ora a associação de duas bombas idênticas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4365748-E1E2-4F98-A133-F9D2F6F6B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4436"/>
              </p:ext>
            </p:extLst>
          </p:nvPr>
        </p:nvGraphicFramePr>
        <p:xfrm>
          <a:off x="6092519" y="1131243"/>
          <a:ext cx="4804388" cy="29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4" imgW="3771720" imgH="228600" progId="Equation.DSMT4">
                  <p:embed/>
                </p:oleObj>
              </mc:Choice>
              <mc:Fallback>
                <p:oleObj name="Equation" r:id="rId4" imgW="3771720" imgH="2286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4365748-E1E2-4F98-A133-F9D2F6F6B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2519" y="1131243"/>
                        <a:ext cx="4804388" cy="29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10D6EB5-6340-4D1D-8C53-FC60CE928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00112"/>
              </p:ext>
            </p:extLst>
          </p:nvPr>
        </p:nvGraphicFramePr>
        <p:xfrm>
          <a:off x="7329488" y="1724025"/>
          <a:ext cx="25574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6" imgW="2006280" imgH="203040" progId="Equation.DSMT4">
                  <p:embed/>
                </p:oleObj>
              </mc:Choice>
              <mc:Fallback>
                <p:oleObj name="Equation" r:id="rId6" imgW="2006280" imgH="203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10D6EB5-6340-4D1D-8C53-FC60CE928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29488" y="1724025"/>
                        <a:ext cx="2557462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951E3C7-FFBD-4D4F-B00C-9C6101D66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341627"/>
              </p:ext>
            </p:extLst>
          </p:nvPr>
        </p:nvGraphicFramePr>
        <p:xfrm>
          <a:off x="6700838" y="2278063"/>
          <a:ext cx="45624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8" imgW="3581280" imgH="457200" progId="Equation.DSMT4">
                  <p:embed/>
                </p:oleObj>
              </mc:Choice>
              <mc:Fallback>
                <p:oleObj name="Equation" r:id="rId8" imgW="3581280" imgH="457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8951E3C7-FFBD-4D4F-B00C-9C6101D66A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0838" y="2278063"/>
                        <a:ext cx="45624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796E2BA-5C82-4BEE-8050-A511751FE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068422"/>
              </p:ext>
            </p:extLst>
          </p:nvPr>
        </p:nvGraphicFramePr>
        <p:xfrm>
          <a:off x="7145338" y="3111500"/>
          <a:ext cx="36718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10" imgW="2882880" imgH="228600" progId="Equation.DSMT4">
                  <p:embed/>
                </p:oleObj>
              </mc:Choice>
              <mc:Fallback>
                <p:oleObj name="Equation" r:id="rId10" imgW="2882880" imgH="2286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9796E2BA-5C82-4BEE-8050-A511751FE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45338" y="3111500"/>
                        <a:ext cx="3671887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55E53161-D190-458A-A3EA-ADE6BA89B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83355"/>
              </p:ext>
            </p:extLst>
          </p:nvPr>
        </p:nvGraphicFramePr>
        <p:xfrm>
          <a:off x="6764184" y="3787922"/>
          <a:ext cx="46609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2" imgW="3657600" imgH="228600" progId="Equation.DSMT4">
                  <p:embed/>
                </p:oleObj>
              </mc:Choice>
              <mc:Fallback>
                <p:oleObj name="Equation" r:id="rId12" imgW="3657600" imgH="2286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55E53161-D190-458A-A3EA-ADE6BA89BB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64184" y="3787922"/>
                        <a:ext cx="4660900" cy="29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0C37C6E4-661A-49BE-AE2B-1E3ABFF49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952151"/>
              </p:ext>
            </p:extLst>
          </p:nvPr>
        </p:nvGraphicFramePr>
        <p:xfrm>
          <a:off x="7189788" y="4329113"/>
          <a:ext cx="37353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4" imgW="2933640" imgH="660240" progId="Equation.DSMT4">
                  <p:embed/>
                </p:oleObj>
              </mc:Choice>
              <mc:Fallback>
                <p:oleObj name="Equation" r:id="rId14" imgW="2933640" imgH="66024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0C37C6E4-661A-49BE-AE2B-1E3ABFF49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89788" y="4329113"/>
                        <a:ext cx="373538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1526F0F-E155-4104-9232-354F753C2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99340"/>
              </p:ext>
            </p:extLst>
          </p:nvPr>
        </p:nvGraphicFramePr>
        <p:xfrm>
          <a:off x="8188325" y="5672138"/>
          <a:ext cx="158591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6" imgW="1244520" imgH="228600" progId="Equation.DSMT4">
                  <p:embed/>
                </p:oleObj>
              </mc:Choice>
              <mc:Fallback>
                <p:oleObj name="Equation" r:id="rId16" imgW="1244520" imgH="22860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E1526F0F-E155-4104-9232-354F753C2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88325" y="5672138"/>
                        <a:ext cx="1585913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m 7">
            <a:extLst>
              <a:ext uri="{FF2B5EF4-FFF2-40B4-BE49-F238E27FC236}">
                <a16:creationId xmlns:a16="http://schemas.microsoft.com/office/drawing/2014/main" id="{224A69CD-6690-4C8C-91B8-5D4E0C5A203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457364" y="-4189"/>
            <a:ext cx="4337256" cy="2214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07216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573</Words>
  <Application>Microsoft Office PowerPoint</Application>
  <PresentationFormat>Widescreen</PresentationFormat>
  <Paragraphs>98</Paragraphs>
  <Slides>14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Roboto</vt:lpstr>
      <vt:lpstr>Symbol</vt:lpstr>
      <vt:lpstr>Times New Roman</vt:lpstr>
      <vt:lpstr>Tema do Office</vt:lpstr>
      <vt:lpstr>Equaçã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</cp:revision>
  <dcterms:created xsi:type="dcterms:W3CDTF">2018-09-24T17:14:34Z</dcterms:created>
  <dcterms:modified xsi:type="dcterms:W3CDTF">2018-09-24T17:23:01Z</dcterms:modified>
</cp:coreProperties>
</file>